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tbl>
      <w:tblPr>
        <w:tblStyle w:val="a5"/>
        <w:tblpPr w:leftFromText="180" w:rightFromText="180" w:vertAnchor="text" w:horzAnchor="margin" w:tblpY="1336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0276B2" w:rsidRPr="00AE3107" w14:paraId="5B4A7219" w14:textId="77777777" w:rsidTr="00BB097C">
        <w:tc>
          <w:tcPr>
            <w:tcW w:w="8296" w:type="dxa"/>
            <w:gridSpan w:val="2"/>
            <w:shd w:val="clear" w:color="auto" w:fill="A8D08D" w:themeFill="accent6" w:themeFillTint="99"/>
          </w:tcPr>
          <w:p w14:paraId="3689B0A5" w14:textId="77777777" w:rsidR="000276B2" w:rsidRPr="00AE3107" w:rsidRDefault="000276B2" w:rsidP="00E32153">
            <w:pPr>
              <w:tabs>
                <w:tab w:val="left" w:pos="2740"/>
              </w:tabs>
              <w:spacing w:line="480" w:lineRule="auto"/>
              <w:jc w:val="center"/>
              <w:rPr>
                <w:rFonts w:hint="eastAsia"/>
                <w:sz w:val="28"/>
                <w:szCs w:val="28"/>
              </w:rPr>
            </w:pPr>
            <w:r w:rsidRPr="00AE3107">
              <w:rPr>
                <w:rFonts w:hint="eastAsia"/>
                <w:sz w:val="28"/>
                <w:szCs w:val="28"/>
              </w:rPr>
              <w:t>参赛</w:t>
            </w:r>
            <w:r w:rsidRPr="00AE3107">
              <w:rPr>
                <w:sz w:val="28"/>
                <w:szCs w:val="28"/>
              </w:rPr>
              <w:t>登记表</w:t>
            </w:r>
          </w:p>
        </w:tc>
      </w:tr>
      <w:tr w:rsidR="000276B2" w:rsidRPr="00AE3107" w14:paraId="49141EA7" w14:textId="77777777" w:rsidTr="00E32153">
        <w:tc>
          <w:tcPr>
            <w:tcW w:w="4148" w:type="dxa"/>
          </w:tcPr>
          <w:p w14:paraId="5207FFD9" w14:textId="474844F8" w:rsidR="000276B2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  <w:u w:val="single"/>
              </w:rPr>
            </w:pPr>
            <w:r>
              <w:rPr>
                <w:rFonts w:hint="eastAsia"/>
                <w:sz w:val="28"/>
                <w:szCs w:val="28"/>
              </w:rPr>
              <w:t>*</w:t>
            </w:r>
            <w:r w:rsidR="000276B2" w:rsidRPr="00AE3107">
              <w:rPr>
                <w:sz w:val="28"/>
                <w:szCs w:val="28"/>
              </w:rPr>
              <w:t>教师姓名</w:t>
            </w:r>
            <w:r w:rsidR="000276B2" w:rsidRPr="00AE3107">
              <w:rPr>
                <w:rFonts w:hint="eastAsia"/>
                <w:sz w:val="28"/>
                <w:szCs w:val="28"/>
              </w:rPr>
              <w:t>：</w:t>
            </w:r>
          </w:p>
        </w:tc>
        <w:tc>
          <w:tcPr>
            <w:tcW w:w="4148" w:type="dxa"/>
          </w:tcPr>
          <w:p w14:paraId="17EF0EB6" w14:textId="3E86CFCA" w:rsidR="000276B2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  <w:u w:val="single"/>
              </w:rPr>
            </w:pPr>
            <w:r>
              <w:rPr>
                <w:rFonts w:hint="eastAsia"/>
                <w:sz w:val="28"/>
                <w:szCs w:val="28"/>
              </w:rPr>
              <w:t>*</w:t>
            </w:r>
            <w:r w:rsidR="000276B2" w:rsidRPr="00AE3107">
              <w:rPr>
                <w:rFonts w:hint="eastAsia"/>
                <w:sz w:val="28"/>
                <w:szCs w:val="28"/>
              </w:rPr>
              <w:t>性别：</w:t>
            </w:r>
          </w:p>
        </w:tc>
      </w:tr>
      <w:tr w:rsidR="000276B2" w:rsidRPr="00AE3107" w14:paraId="00F34254" w14:textId="77777777" w:rsidTr="00E32153">
        <w:tc>
          <w:tcPr>
            <w:tcW w:w="4148" w:type="dxa"/>
          </w:tcPr>
          <w:p w14:paraId="23E8D1E6" w14:textId="77777777" w:rsidR="000276B2" w:rsidRPr="00AE3107" w:rsidRDefault="000276B2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  <w:u w:val="single"/>
              </w:rPr>
            </w:pPr>
            <w:r w:rsidRPr="00AE3107">
              <w:rPr>
                <w:rFonts w:hint="eastAsia"/>
                <w:sz w:val="28"/>
                <w:szCs w:val="28"/>
              </w:rPr>
              <w:t>所在地：</w:t>
            </w:r>
          </w:p>
        </w:tc>
        <w:tc>
          <w:tcPr>
            <w:tcW w:w="4148" w:type="dxa"/>
          </w:tcPr>
          <w:p w14:paraId="35C9273E" w14:textId="77777777" w:rsidR="000276B2" w:rsidRPr="00AE3107" w:rsidRDefault="000276B2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  <w:u w:val="single"/>
              </w:rPr>
            </w:pPr>
            <w:r w:rsidRPr="00AE3107">
              <w:rPr>
                <w:rFonts w:hint="eastAsia"/>
                <w:sz w:val="28"/>
                <w:szCs w:val="28"/>
              </w:rPr>
              <w:t>身份证号：</w:t>
            </w:r>
          </w:p>
        </w:tc>
      </w:tr>
      <w:tr w:rsidR="000276B2" w:rsidRPr="00AE3107" w14:paraId="78B6F8A2" w14:textId="77777777" w:rsidTr="00E32153">
        <w:tc>
          <w:tcPr>
            <w:tcW w:w="4148" w:type="dxa"/>
          </w:tcPr>
          <w:p w14:paraId="0F444AF7" w14:textId="5DB5A9AF" w:rsidR="000276B2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*</w:t>
            </w:r>
            <w:r w:rsidR="000276B2" w:rsidRPr="00AE3107">
              <w:rPr>
                <w:rFonts w:hint="eastAsia"/>
                <w:sz w:val="28"/>
                <w:szCs w:val="28"/>
              </w:rPr>
              <w:t>学校：</w:t>
            </w:r>
          </w:p>
        </w:tc>
        <w:tc>
          <w:tcPr>
            <w:tcW w:w="4148" w:type="dxa"/>
          </w:tcPr>
          <w:p w14:paraId="49FC8CEB" w14:textId="77777777" w:rsidR="000276B2" w:rsidRPr="00AE3107" w:rsidRDefault="000276B2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</w:rPr>
            </w:pPr>
            <w:r w:rsidRPr="00AE3107">
              <w:rPr>
                <w:sz w:val="28"/>
                <w:szCs w:val="28"/>
              </w:rPr>
              <w:t>教龄</w:t>
            </w:r>
            <w:r w:rsidRPr="00AE3107">
              <w:rPr>
                <w:rFonts w:hint="eastAsia"/>
                <w:sz w:val="28"/>
                <w:szCs w:val="28"/>
              </w:rPr>
              <w:t>：</w:t>
            </w:r>
          </w:p>
        </w:tc>
      </w:tr>
      <w:tr w:rsidR="000276B2" w:rsidRPr="00AE3107" w14:paraId="26669FA2" w14:textId="77777777" w:rsidTr="00E32153">
        <w:tc>
          <w:tcPr>
            <w:tcW w:w="4148" w:type="dxa"/>
          </w:tcPr>
          <w:p w14:paraId="1E6D5E88" w14:textId="77777777" w:rsidR="000276B2" w:rsidRPr="00AE3107" w:rsidRDefault="000276B2" w:rsidP="00E32153">
            <w:pPr>
              <w:tabs>
                <w:tab w:val="left" w:pos="2740"/>
              </w:tabs>
              <w:spacing w:line="480" w:lineRule="auto"/>
              <w:jc w:val="left"/>
              <w:rPr>
                <w:rFonts w:hint="eastAsia"/>
                <w:sz w:val="28"/>
                <w:szCs w:val="28"/>
              </w:rPr>
            </w:pPr>
            <w:r w:rsidRPr="00AE3107">
              <w:rPr>
                <w:sz w:val="28"/>
                <w:szCs w:val="28"/>
              </w:rPr>
              <w:t>年级</w:t>
            </w:r>
            <w:r w:rsidRPr="00AE3107">
              <w:rPr>
                <w:rFonts w:hint="eastAsia"/>
                <w:sz w:val="28"/>
                <w:szCs w:val="28"/>
              </w:rPr>
              <w:t>：</w:t>
            </w:r>
          </w:p>
        </w:tc>
        <w:tc>
          <w:tcPr>
            <w:tcW w:w="4148" w:type="dxa"/>
          </w:tcPr>
          <w:p w14:paraId="64D04EA9" w14:textId="77777777" w:rsidR="000276B2" w:rsidRPr="00AE3107" w:rsidRDefault="000276B2" w:rsidP="00E32153">
            <w:pPr>
              <w:tabs>
                <w:tab w:val="left" w:pos="2740"/>
              </w:tabs>
              <w:spacing w:line="480" w:lineRule="auto"/>
              <w:jc w:val="left"/>
              <w:rPr>
                <w:rFonts w:hint="eastAsia"/>
                <w:sz w:val="28"/>
                <w:szCs w:val="28"/>
              </w:rPr>
            </w:pPr>
            <w:r w:rsidRPr="00AE3107">
              <w:rPr>
                <w:rFonts w:hint="eastAsia"/>
                <w:sz w:val="28"/>
                <w:szCs w:val="28"/>
              </w:rPr>
              <w:t>学科：</w:t>
            </w:r>
          </w:p>
        </w:tc>
      </w:tr>
      <w:tr w:rsidR="000276B2" w:rsidRPr="00AE3107" w14:paraId="092368A0" w14:textId="77777777" w:rsidTr="00E32153">
        <w:tc>
          <w:tcPr>
            <w:tcW w:w="4148" w:type="dxa"/>
          </w:tcPr>
          <w:p w14:paraId="4A06D574" w14:textId="5F439442" w:rsidR="000276B2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  <w:u w:val="single"/>
              </w:rPr>
            </w:pPr>
            <w:r>
              <w:rPr>
                <w:rFonts w:hint="eastAsia"/>
                <w:sz w:val="28"/>
                <w:szCs w:val="28"/>
              </w:rPr>
              <w:t>*</w:t>
            </w:r>
            <w:r w:rsidR="000276B2" w:rsidRPr="00AE3107">
              <w:rPr>
                <w:sz w:val="28"/>
                <w:szCs w:val="28"/>
              </w:rPr>
              <w:t>学科网账号</w:t>
            </w:r>
            <w:r w:rsidR="000276B2" w:rsidRPr="00AE3107">
              <w:rPr>
                <w:rFonts w:hint="eastAsia"/>
                <w:sz w:val="28"/>
                <w:szCs w:val="28"/>
              </w:rPr>
              <w:t>：</w:t>
            </w:r>
          </w:p>
        </w:tc>
        <w:tc>
          <w:tcPr>
            <w:tcW w:w="4148" w:type="dxa"/>
          </w:tcPr>
          <w:p w14:paraId="0337A78C" w14:textId="07158F4E" w:rsidR="000276B2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  <w:u w:val="single"/>
              </w:rPr>
            </w:pPr>
            <w:r>
              <w:rPr>
                <w:rFonts w:hint="eastAsia"/>
                <w:sz w:val="28"/>
                <w:szCs w:val="28"/>
              </w:rPr>
              <w:t>*</w:t>
            </w:r>
            <w:r w:rsidR="000276B2" w:rsidRPr="00AE3107">
              <w:rPr>
                <w:rFonts w:hint="eastAsia"/>
                <w:sz w:val="28"/>
                <w:szCs w:val="28"/>
              </w:rPr>
              <w:t>QQ</w:t>
            </w:r>
            <w:r w:rsidR="000276B2" w:rsidRPr="00AE3107">
              <w:rPr>
                <w:rFonts w:hint="eastAsia"/>
                <w:sz w:val="28"/>
                <w:szCs w:val="28"/>
              </w:rPr>
              <w:t>号：</w:t>
            </w:r>
          </w:p>
        </w:tc>
      </w:tr>
      <w:tr w:rsidR="000276B2" w:rsidRPr="00AE3107" w14:paraId="6FCD2FF7" w14:textId="77777777" w:rsidTr="00E32153">
        <w:tc>
          <w:tcPr>
            <w:tcW w:w="4148" w:type="dxa"/>
          </w:tcPr>
          <w:p w14:paraId="2E716F89" w14:textId="4FD7CCB7" w:rsidR="000276B2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*</w:t>
            </w:r>
            <w:r w:rsidR="000276B2" w:rsidRPr="00AE3107">
              <w:rPr>
                <w:sz w:val="28"/>
                <w:szCs w:val="28"/>
              </w:rPr>
              <w:t>手机号码</w:t>
            </w:r>
            <w:r w:rsidR="000276B2" w:rsidRPr="00AE3107">
              <w:rPr>
                <w:rFonts w:hint="eastAsia"/>
                <w:sz w:val="28"/>
                <w:szCs w:val="28"/>
              </w:rPr>
              <w:t>：</w:t>
            </w:r>
          </w:p>
        </w:tc>
        <w:tc>
          <w:tcPr>
            <w:tcW w:w="4148" w:type="dxa"/>
          </w:tcPr>
          <w:p w14:paraId="50D0A816" w14:textId="418DB8E5" w:rsidR="000276B2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*</w:t>
            </w:r>
            <w:r w:rsidR="000276B2" w:rsidRPr="00AE3107">
              <w:rPr>
                <w:sz w:val="28"/>
                <w:szCs w:val="28"/>
              </w:rPr>
              <w:t>邮箱</w:t>
            </w:r>
            <w:r w:rsidR="000276B2" w:rsidRPr="00AE3107">
              <w:rPr>
                <w:rFonts w:hint="eastAsia"/>
                <w:sz w:val="28"/>
                <w:szCs w:val="28"/>
              </w:rPr>
              <w:t>：</w:t>
            </w:r>
          </w:p>
        </w:tc>
      </w:tr>
      <w:tr w:rsidR="00EF0BDE" w:rsidRPr="00AE3107" w14:paraId="059884F6" w14:textId="77777777" w:rsidTr="004453D0">
        <w:tc>
          <w:tcPr>
            <w:tcW w:w="8296" w:type="dxa"/>
            <w:gridSpan w:val="2"/>
          </w:tcPr>
          <w:p w14:paraId="4B61E4EF" w14:textId="6E6ACE5A" w:rsidR="00EF0BDE" w:rsidRPr="00AE3107" w:rsidRDefault="00EF0BDE" w:rsidP="00E32153">
            <w:pPr>
              <w:tabs>
                <w:tab w:val="left" w:pos="2740"/>
              </w:tabs>
              <w:spacing w:line="48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备注</w:t>
            </w:r>
            <w:r>
              <w:rPr>
                <w:rFonts w:hint="eastAsia"/>
                <w:sz w:val="28"/>
                <w:szCs w:val="28"/>
              </w:rPr>
              <w:t>：</w:t>
            </w:r>
            <w:r>
              <w:rPr>
                <w:sz w:val="28"/>
                <w:szCs w:val="28"/>
              </w:rPr>
              <w:t>带</w:t>
            </w:r>
            <w:r>
              <w:rPr>
                <w:rFonts w:hint="eastAsia"/>
                <w:sz w:val="28"/>
                <w:szCs w:val="28"/>
              </w:rPr>
              <w:t>*</w:t>
            </w:r>
            <w:r>
              <w:rPr>
                <w:sz w:val="28"/>
                <w:szCs w:val="28"/>
              </w:rPr>
              <w:t>为必填项目</w:t>
            </w:r>
            <w:r>
              <w:rPr>
                <w:rFonts w:hint="eastAsia"/>
                <w:sz w:val="28"/>
                <w:szCs w:val="28"/>
              </w:rPr>
              <w:t>。</w:t>
            </w:r>
            <w:bookmarkStart w:id="0" w:name="_GoBack"/>
            <w:bookmarkEnd w:id="0"/>
          </w:p>
        </w:tc>
      </w:tr>
    </w:tbl>
    <w:tbl>
      <w:tblPr>
        <w:tblpPr w:leftFromText="181" w:rightFromText="181" w:topFromText="170" w:vertAnchor="page" w:horzAnchor="margin" w:tblpXSpec="center" w:tblpY="1591"/>
        <w:tblW w:w="10774" w:type="dxa"/>
        <w:tblBorders>
          <w:top w:val="single" w:sz="6" w:space="0" w:color="ED7D31"/>
          <w:left w:val="single" w:sz="6" w:space="0" w:color="ED7D31"/>
          <w:bottom w:val="single" w:sz="6" w:space="0" w:color="ED7D31"/>
          <w:right w:val="single" w:sz="6" w:space="0" w:color="ED7D31"/>
          <w:insideH w:val="single" w:sz="6" w:space="0" w:color="ED7D31"/>
          <w:insideV w:val="single" w:sz="6" w:space="0" w:color="ED7D31"/>
        </w:tblBorders>
        <w:tblLook w:val="04A0" w:firstRow="1" w:lastRow="0" w:firstColumn="1" w:lastColumn="0" w:noHBand="0" w:noVBand="1"/>
      </w:tblPr>
      <w:tblGrid>
        <w:gridCol w:w="1410"/>
        <w:gridCol w:w="9364"/>
      </w:tblGrid>
      <w:tr w:rsidR="007534C1" w:rsidRPr="00CE6875" w14:paraId="53CA58B3" w14:textId="77777777" w:rsidTr="005B58DA">
        <w:trPr>
          <w:trHeight w:val="20"/>
        </w:trPr>
        <w:tc>
          <w:tcPr>
            <w:tcW w:w="10774" w:type="dxa"/>
            <w:gridSpan w:val="2"/>
            <w:shd w:val="clear" w:color="auto" w:fill="ED7D31"/>
          </w:tcPr>
          <w:p w14:paraId="087D8E57" w14:textId="4F0CFAFB" w:rsidR="007534C1" w:rsidRPr="007534C1" w:rsidRDefault="007534C1" w:rsidP="007534C1">
            <w:pPr>
              <w:jc w:val="center"/>
              <w:rPr>
                <w:rFonts w:ascii="黑体" w:eastAsia="黑体" w:hAnsi="黑体"/>
                <w:b/>
                <w:bCs/>
                <w:color w:val="FFFFFF"/>
                <w:sz w:val="28"/>
                <w:szCs w:val="28"/>
                <w:u w:val="single"/>
              </w:rPr>
            </w:pPr>
            <w:r>
              <w:rPr>
                <w:rFonts w:ascii="黑体" w:eastAsia="黑体" w:hAnsi="黑体" w:hint="eastAsia"/>
                <w:b/>
                <w:bCs/>
                <w:color w:val="FFFFFF"/>
                <w:sz w:val="28"/>
                <w:szCs w:val="28"/>
              </w:rPr>
              <w:lastRenderedPageBreak/>
              <w:t>相反数</w:t>
            </w:r>
          </w:p>
        </w:tc>
      </w:tr>
      <w:tr w:rsidR="004F0D46" w:rsidRPr="007F29A2" w14:paraId="07E9E595" w14:textId="77777777" w:rsidTr="00600540">
        <w:trPr>
          <w:trHeight w:val="477"/>
        </w:trPr>
        <w:tc>
          <w:tcPr>
            <w:tcW w:w="1410" w:type="dxa"/>
            <w:shd w:val="clear" w:color="auto" w:fill="auto"/>
          </w:tcPr>
          <w:p w14:paraId="14B9B49B" w14:textId="7743938E" w:rsidR="004F0D46" w:rsidRPr="008C1D9D" w:rsidRDefault="002B0439" w:rsidP="00600540">
            <w:pPr>
              <w:rPr>
                <w:rFonts w:ascii="方正舒体" w:eastAsia="方正舒体"/>
                <w:b/>
                <w:bCs/>
                <w:color w:val="00B0F0"/>
              </w:rPr>
            </w:pPr>
            <w:commentRangeStart w:id="1"/>
            <w:r>
              <w:rPr>
                <w:rFonts w:ascii="方正舒体" w:eastAsia="方正舒体" w:hint="eastAsia"/>
                <w:b/>
                <w:bCs/>
                <w:color w:val="00B0F0"/>
              </w:rPr>
              <w:t>一</w:t>
            </w:r>
            <w:r w:rsidR="00600540">
              <w:rPr>
                <w:rFonts w:ascii="方正舒体" w:eastAsia="方正舒体" w:hint="eastAsia"/>
                <w:b/>
                <w:bCs/>
                <w:color w:val="00B0F0"/>
              </w:rPr>
              <w:t>、</w:t>
            </w:r>
            <w:r w:rsidR="004F0D46">
              <w:rPr>
                <w:rFonts w:ascii="方正舒体" w:eastAsia="方正舒体" w:hint="eastAsia"/>
                <w:b/>
                <w:bCs/>
                <w:color w:val="00B0F0"/>
              </w:rPr>
              <w:t>学习目标</w:t>
            </w:r>
            <w:commentRangeEnd w:id="1"/>
            <w:r w:rsidR="00953012">
              <w:rPr>
                <w:rStyle w:val="a7"/>
              </w:rPr>
              <w:commentReference w:id="1"/>
            </w:r>
          </w:p>
        </w:tc>
        <w:tc>
          <w:tcPr>
            <w:tcW w:w="9364" w:type="dxa"/>
            <w:shd w:val="clear" w:color="auto" w:fill="auto"/>
          </w:tcPr>
          <w:p w14:paraId="33524F2A" w14:textId="382D3EF8" w:rsidR="004F0D46" w:rsidRPr="004F0D46" w:rsidRDefault="004F0D46" w:rsidP="004F0D46">
            <w:pPr>
              <w:spacing w:line="300" w:lineRule="auto"/>
              <w:rPr>
                <w:rFonts w:asciiTheme="minorEastAsia" w:eastAsiaTheme="minorEastAsia" w:hAnsiTheme="minorEastAsia"/>
                <w:szCs w:val="21"/>
              </w:rPr>
            </w:pPr>
            <w:r w:rsidRPr="004F0D46">
              <w:rPr>
                <w:rFonts w:asciiTheme="minorEastAsia" w:eastAsiaTheme="minorEastAsia" w:hAnsiTheme="minorEastAsia" w:hint="eastAsia"/>
                <w:szCs w:val="21"/>
              </w:rPr>
              <w:t>1</w:t>
            </w:r>
            <w:r w:rsidR="004C258F">
              <w:rPr>
                <w:rFonts w:asciiTheme="minorEastAsia" w:eastAsiaTheme="minorEastAsia" w:hAnsiTheme="minorEastAsia" w:hint="eastAsia"/>
                <w:szCs w:val="21"/>
              </w:rPr>
              <w:t>．</w:t>
            </w:r>
            <w:r w:rsidRPr="004F0D46">
              <w:rPr>
                <w:rFonts w:asciiTheme="minorEastAsia" w:eastAsiaTheme="minorEastAsia" w:hAnsiTheme="minorEastAsia" w:hint="eastAsia"/>
                <w:szCs w:val="21"/>
              </w:rPr>
              <w:t>掌握</w:t>
            </w:r>
            <w:r w:rsidR="00A820DE">
              <w:rPr>
                <w:rFonts w:asciiTheme="minorEastAsia" w:eastAsiaTheme="minorEastAsia" w:hAnsiTheme="minorEastAsia" w:hint="eastAsia"/>
                <w:szCs w:val="21"/>
              </w:rPr>
              <w:t>相反数的</w:t>
            </w:r>
            <w:r w:rsidR="00D62C60">
              <w:rPr>
                <w:rFonts w:asciiTheme="minorEastAsia" w:eastAsiaTheme="minorEastAsia" w:hAnsiTheme="minorEastAsia" w:hint="eastAsia"/>
                <w:szCs w:val="21"/>
              </w:rPr>
              <w:t>概念</w:t>
            </w:r>
            <w:r w:rsidRPr="004F0D46">
              <w:rPr>
                <w:rFonts w:asciiTheme="minorEastAsia" w:eastAsiaTheme="minorEastAsia" w:hAnsiTheme="minorEastAsia" w:hint="eastAsia"/>
                <w:szCs w:val="21"/>
              </w:rPr>
              <w:t>；</w:t>
            </w:r>
          </w:p>
          <w:p w14:paraId="77B3C237" w14:textId="2BC916A1" w:rsidR="004F0D46" w:rsidRPr="004F0D46" w:rsidRDefault="004F0D46" w:rsidP="004F0D46">
            <w:pPr>
              <w:spacing w:line="300" w:lineRule="auto"/>
              <w:rPr>
                <w:rFonts w:asciiTheme="minorEastAsia" w:eastAsiaTheme="minorEastAsia" w:hAnsiTheme="minorEastAsia"/>
                <w:szCs w:val="21"/>
              </w:rPr>
            </w:pPr>
            <w:r w:rsidRPr="004F0D46">
              <w:rPr>
                <w:rFonts w:asciiTheme="minorEastAsia" w:eastAsiaTheme="minorEastAsia" w:hAnsiTheme="minorEastAsia" w:hint="eastAsia"/>
                <w:szCs w:val="21"/>
              </w:rPr>
              <w:t>2</w:t>
            </w:r>
            <w:r w:rsidR="004C258F">
              <w:rPr>
                <w:rFonts w:asciiTheme="minorEastAsia" w:eastAsiaTheme="minorEastAsia" w:hAnsiTheme="minorEastAsia" w:hint="eastAsia"/>
                <w:szCs w:val="21"/>
              </w:rPr>
              <w:t>．</w:t>
            </w:r>
            <w:r w:rsidRPr="004F0D46">
              <w:rPr>
                <w:rFonts w:asciiTheme="minorEastAsia" w:eastAsiaTheme="minorEastAsia" w:hAnsiTheme="minorEastAsia" w:hint="eastAsia"/>
                <w:szCs w:val="21"/>
              </w:rPr>
              <w:t>会</w:t>
            </w:r>
            <w:r w:rsidR="00A820DE">
              <w:rPr>
                <w:rFonts w:asciiTheme="minorEastAsia" w:eastAsiaTheme="minorEastAsia" w:hAnsiTheme="minorEastAsia" w:hint="eastAsia"/>
                <w:szCs w:val="21"/>
              </w:rPr>
              <w:t>求一个已知数的相反数</w:t>
            </w:r>
            <w:r w:rsidRPr="004F0D46">
              <w:rPr>
                <w:rFonts w:asciiTheme="minorEastAsia" w:eastAsiaTheme="minorEastAsia" w:hAnsiTheme="minorEastAsia" w:hint="eastAsia"/>
                <w:szCs w:val="21"/>
              </w:rPr>
              <w:t>；</w:t>
            </w:r>
          </w:p>
          <w:p w14:paraId="4445126E" w14:textId="3237FD8C" w:rsidR="004F0D46" w:rsidRDefault="004F0D46" w:rsidP="004F0D46">
            <w:pPr>
              <w:spacing w:line="300" w:lineRule="auto"/>
              <w:rPr>
                <w:rFonts w:asciiTheme="minorEastAsia" w:eastAsiaTheme="minorEastAsia" w:hAnsiTheme="minorEastAsia"/>
                <w:szCs w:val="21"/>
              </w:rPr>
            </w:pPr>
            <w:r w:rsidRPr="004F0D46">
              <w:rPr>
                <w:rFonts w:asciiTheme="minorEastAsia" w:eastAsiaTheme="minorEastAsia" w:hAnsiTheme="minorEastAsia" w:hint="eastAsia"/>
                <w:szCs w:val="21"/>
              </w:rPr>
              <w:t>3</w:t>
            </w:r>
            <w:r w:rsidR="004C258F">
              <w:rPr>
                <w:rFonts w:asciiTheme="minorEastAsia" w:eastAsiaTheme="minorEastAsia" w:hAnsiTheme="minorEastAsia" w:hint="eastAsia"/>
                <w:szCs w:val="21"/>
              </w:rPr>
              <w:t>．</w:t>
            </w:r>
            <w:r w:rsidRPr="004F0D46">
              <w:rPr>
                <w:rFonts w:asciiTheme="minorEastAsia" w:eastAsiaTheme="minorEastAsia" w:hAnsiTheme="minorEastAsia" w:hint="eastAsia"/>
                <w:szCs w:val="21"/>
              </w:rPr>
              <w:t>体验</w:t>
            </w:r>
            <w:r w:rsidR="00093D7F">
              <w:rPr>
                <w:rFonts w:asciiTheme="minorEastAsia" w:eastAsiaTheme="minorEastAsia" w:hAnsiTheme="minorEastAsia" w:hint="eastAsia"/>
                <w:szCs w:val="21"/>
              </w:rPr>
              <w:t>数形结合思想</w:t>
            </w:r>
            <w:r w:rsidR="00F22689">
              <w:rPr>
                <w:rFonts w:asciiTheme="minorEastAsia" w:eastAsiaTheme="minorEastAsia" w:hAnsiTheme="minorEastAsia" w:hint="eastAsia"/>
                <w:szCs w:val="21"/>
              </w:rPr>
              <w:t>；</w:t>
            </w:r>
          </w:p>
          <w:p w14:paraId="462EAE84" w14:textId="035B3703" w:rsidR="00D62C60" w:rsidRPr="004F0D46" w:rsidRDefault="00D62C60" w:rsidP="004F0D46">
            <w:pPr>
              <w:spacing w:line="300" w:lineRule="auto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4</w:t>
            </w:r>
            <w:r w:rsidR="004C258F">
              <w:rPr>
                <w:rFonts w:asciiTheme="minorEastAsia" w:eastAsiaTheme="minorEastAsia" w:hAnsiTheme="minorEastAsia"/>
                <w:szCs w:val="21"/>
              </w:rPr>
              <w:t>．</w:t>
            </w:r>
            <w:r w:rsidR="00C801CF">
              <w:rPr>
                <w:rFonts w:asciiTheme="minorEastAsia" w:eastAsiaTheme="minorEastAsia" w:hAnsiTheme="minorEastAsia"/>
                <w:szCs w:val="21"/>
              </w:rPr>
              <w:t>根据相反数的意义化简符号</w:t>
            </w:r>
            <w:r w:rsidR="004C258F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</w:tc>
      </w:tr>
      <w:tr w:rsidR="004C60BD" w14:paraId="4862075C" w14:textId="77777777" w:rsidTr="00600540">
        <w:trPr>
          <w:trHeight w:val="20"/>
        </w:trPr>
        <w:tc>
          <w:tcPr>
            <w:tcW w:w="1410" w:type="dxa"/>
            <w:shd w:val="clear" w:color="auto" w:fill="auto"/>
          </w:tcPr>
          <w:p w14:paraId="331940A0" w14:textId="38C90DA5" w:rsidR="004C60BD" w:rsidRPr="006B3FA8" w:rsidRDefault="002B0439" w:rsidP="00D72282">
            <w:pPr>
              <w:rPr>
                <w:rFonts w:ascii="方正舒体" w:eastAsia="方正舒体"/>
                <w:b/>
                <w:bCs/>
                <w:color w:val="70AD47"/>
              </w:rPr>
            </w:pPr>
            <w:commentRangeStart w:id="2"/>
            <w:r>
              <w:rPr>
                <w:rFonts w:ascii="方正舒体" w:eastAsia="方正舒体" w:hint="eastAsia"/>
                <w:b/>
                <w:bCs/>
                <w:color w:val="00B0F0"/>
              </w:rPr>
              <w:t>二</w:t>
            </w:r>
            <w:r w:rsidR="00600540">
              <w:rPr>
                <w:rFonts w:ascii="方正舒体" w:eastAsia="方正舒体" w:hint="eastAsia"/>
                <w:b/>
                <w:bCs/>
                <w:color w:val="00B0F0"/>
              </w:rPr>
              <w:t>、</w:t>
            </w:r>
            <w:r w:rsidR="004C60BD" w:rsidRPr="002B0439">
              <w:rPr>
                <w:rFonts w:ascii="方正舒体" w:eastAsia="方正舒体" w:hint="eastAsia"/>
                <w:b/>
                <w:bCs/>
                <w:color w:val="00B0F0"/>
              </w:rPr>
              <w:t>知识回顾</w:t>
            </w:r>
            <w:commentRangeEnd w:id="2"/>
            <w:r w:rsidR="00EC3D81">
              <w:rPr>
                <w:rStyle w:val="a7"/>
              </w:rPr>
              <w:commentReference w:id="2"/>
            </w:r>
          </w:p>
        </w:tc>
        <w:tc>
          <w:tcPr>
            <w:tcW w:w="9364" w:type="dxa"/>
            <w:shd w:val="clear" w:color="auto" w:fill="auto"/>
          </w:tcPr>
          <w:p w14:paraId="64755C96" w14:textId="31E025C6" w:rsidR="00AC209D" w:rsidRPr="00AC209D" w:rsidRDefault="00AC209D" w:rsidP="008915B6">
            <w:pPr>
              <w:spacing w:line="360" w:lineRule="auto"/>
              <w:rPr>
                <w:bCs/>
              </w:rPr>
            </w:pPr>
            <w:r w:rsidRPr="00AC209D">
              <w:rPr>
                <w:rFonts w:hint="eastAsia"/>
                <w:bCs/>
              </w:rPr>
              <w:t>1</w:t>
            </w:r>
            <w:r w:rsidR="004C258F">
              <w:rPr>
                <w:rFonts w:hint="eastAsia"/>
                <w:bCs/>
              </w:rPr>
              <w:t>．</w:t>
            </w:r>
            <w:r w:rsidRPr="00AC209D">
              <w:rPr>
                <w:rFonts w:hint="eastAsia"/>
                <w:bCs/>
              </w:rPr>
              <w:t>数轴的三要素是什么？在下面画出一条数轴：</w:t>
            </w:r>
          </w:p>
          <w:p w14:paraId="78833522" w14:textId="3A2CC53F" w:rsidR="006A6CFD" w:rsidRPr="00CF4245" w:rsidRDefault="009E7D68" w:rsidP="009E7D68">
            <w:pPr>
              <w:spacing w:line="360" w:lineRule="auto"/>
              <w:rPr>
                <w:bCs/>
                <w:u w:val="single"/>
              </w:rPr>
            </w:pPr>
            <w:r>
              <w:rPr>
                <w:rFonts w:hint="eastAsia"/>
                <w:bCs/>
                <w:u w:val="single"/>
              </w:rPr>
              <w:t xml:space="preserve">　　</w:t>
            </w:r>
            <w:commentRangeStart w:id="3"/>
            <w:r w:rsidR="00D963E8">
              <w:rPr>
                <w:rFonts w:hint="eastAsia"/>
                <w:bCs/>
                <w:u w:val="single"/>
              </w:rPr>
              <w:t>原点、正方向和单位长度</w:t>
            </w:r>
            <w:commentRangeEnd w:id="3"/>
            <w:r w:rsidR="008D512B">
              <w:rPr>
                <w:rStyle w:val="a7"/>
              </w:rPr>
              <w:commentReference w:id="3"/>
            </w:r>
            <w:r w:rsidR="0026364E">
              <w:rPr>
                <w:rFonts w:hint="eastAsia"/>
                <w:bCs/>
                <w:u w:val="single"/>
              </w:rPr>
              <w:t>．</w:t>
            </w:r>
            <w:r>
              <w:rPr>
                <w:rFonts w:hint="eastAsia"/>
                <w:bCs/>
                <w:u w:val="single"/>
              </w:rPr>
              <w:t xml:space="preserve">　　</w:t>
            </w:r>
          </w:p>
          <w:p w14:paraId="4DB1FA05" w14:textId="77777777" w:rsidR="00F94F02" w:rsidRPr="00F94F02" w:rsidRDefault="00F94F02" w:rsidP="008915B6">
            <w:pPr>
              <w:spacing w:line="360" w:lineRule="auto"/>
              <w:rPr>
                <w:bCs/>
                <w:u w:val="single"/>
              </w:rPr>
            </w:pPr>
          </w:p>
          <w:p w14:paraId="3DEEF370" w14:textId="48530040" w:rsidR="00AC209D" w:rsidRPr="00AC209D" w:rsidRDefault="00AC209D" w:rsidP="008915B6">
            <w:pPr>
              <w:spacing w:line="360" w:lineRule="auto"/>
              <w:rPr>
                <w:bCs/>
              </w:rPr>
            </w:pPr>
            <w:r w:rsidRPr="00AC209D">
              <w:rPr>
                <w:rFonts w:hint="eastAsia"/>
                <w:bCs/>
              </w:rPr>
              <w:t>2</w:t>
            </w:r>
            <w:r w:rsidR="004C258F">
              <w:rPr>
                <w:rFonts w:hint="eastAsia"/>
                <w:bCs/>
              </w:rPr>
              <w:t>．</w:t>
            </w:r>
            <w:r w:rsidRPr="00AC209D">
              <w:rPr>
                <w:rFonts w:hint="eastAsia"/>
                <w:bCs/>
              </w:rPr>
              <w:t>在上面的数轴上描出表示</w:t>
            </w:r>
            <w:r w:rsidRPr="00AC209D">
              <w:rPr>
                <w:rFonts w:hint="eastAsia"/>
                <w:bCs/>
              </w:rPr>
              <w:t>5</w:t>
            </w:r>
            <w:r w:rsidRPr="00AC209D">
              <w:rPr>
                <w:rFonts w:hint="eastAsia"/>
                <w:bCs/>
              </w:rPr>
              <w:t>、—</w:t>
            </w:r>
            <w:r w:rsidRPr="00AC209D">
              <w:rPr>
                <w:rFonts w:hint="eastAsia"/>
                <w:bCs/>
              </w:rPr>
              <w:t>2</w:t>
            </w:r>
            <w:r w:rsidRPr="00AC209D">
              <w:rPr>
                <w:rFonts w:hint="eastAsia"/>
                <w:bCs/>
              </w:rPr>
              <w:t>、—</w:t>
            </w:r>
            <w:r w:rsidRPr="00AC209D">
              <w:rPr>
                <w:rFonts w:hint="eastAsia"/>
                <w:bCs/>
              </w:rPr>
              <w:t>5</w:t>
            </w:r>
            <w:r w:rsidRPr="00AC209D">
              <w:rPr>
                <w:rFonts w:hint="eastAsia"/>
                <w:bCs/>
              </w:rPr>
              <w:t>、</w:t>
            </w:r>
            <w:r w:rsidRPr="00AC209D">
              <w:rPr>
                <w:rFonts w:hint="eastAsia"/>
                <w:bCs/>
              </w:rPr>
              <w:t xml:space="preserve">+2 </w:t>
            </w:r>
            <w:r w:rsidRPr="00AC209D">
              <w:rPr>
                <w:rFonts w:hint="eastAsia"/>
                <w:bCs/>
              </w:rPr>
              <w:t>这四个数的点</w:t>
            </w:r>
            <w:r w:rsidR="004C258F">
              <w:rPr>
                <w:rFonts w:hint="eastAsia"/>
                <w:bCs/>
              </w:rPr>
              <w:t>．</w:t>
            </w:r>
          </w:p>
          <w:p w14:paraId="2BCBE6CD" w14:textId="408DE5C6" w:rsidR="004C60BD" w:rsidRPr="006F15FF" w:rsidRDefault="00AC209D" w:rsidP="000A0370">
            <w:pPr>
              <w:spacing w:line="360" w:lineRule="auto"/>
              <w:rPr>
                <w:bCs/>
              </w:rPr>
            </w:pPr>
            <w:r w:rsidRPr="00AC209D">
              <w:rPr>
                <w:rFonts w:hint="eastAsia"/>
                <w:bCs/>
              </w:rPr>
              <w:t>3</w:t>
            </w:r>
            <w:r w:rsidR="004C258F">
              <w:rPr>
                <w:rFonts w:hint="eastAsia"/>
                <w:bCs/>
              </w:rPr>
              <w:t>．</w:t>
            </w:r>
            <w:r w:rsidRPr="00AC209D">
              <w:rPr>
                <w:rFonts w:hint="eastAsia"/>
                <w:bCs/>
              </w:rPr>
              <w:t>观察上图并填空：数轴上与原点的距离是</w:t>
            </w:r>
            <w:r w:rsidRPr="00AC209D">
              <w:rPr>
                <w:rFonts w:hint="eastAsia"/>
                <w:bCs/>
              </w:rPr>
              <w:t>2</w:t>
            </w:r>
            <w:r w:rsidRPr="00AC209D">
              <w:rPr>
                <w:rFonts w:hint="eastAsia"/>
                <w:bCs/>
              </w:rPr>
              <w:t>的点有</w:t>
            </w:r>
            <w:r w:rsidR="00B53281">
              <w:rPr>
                <w:rFonts w:hint="eastAsia"/>
                <w:bCs/>
                <w:u w:val="single"/>
              </w:rPr>
              <w:t xml:space="preserve">　　</w:t>
            </w:r>
            <w:r w:rsidR="005F1B36">
              <w:rPr>
                <w:rFonts w:hint="eastAsia"/>
                <w:bCs/>
                <w:u w:val="single"/>
              </w:rPr>
              <w:t>２</w:t>
            </w:r>
            <w:r w:rsidR="00B53281">
              <w:rPr>
                <w:rFonts w:hint="eastAsia"/>
                <w:bCs/>
                <w:u w:val="single"/>
              </w:rPr>
              <w:t xml:space="preserve">　　</w:t>
            </w:r>
            <w:r w:rsidRPr="00AC209D">
              <w:rPr>
                <w:rFonts w:hint="eastAsia"/>
                <w:bCs/>
              </w:rPr>
              <w:t>个，这些点表示的数是</w:t>
            </w:r>
            <w:r w:rsidR="00B53281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　　</w:t>
            </w:r>
            <w:r w:rsidR="005F1B36">
              <w:rPr>
                <w:rFonts w:asciiTheme="minorEastAsia" w:eastAsiaTheme="minorEastAsia" w:hAnsiTheme="minorEastAsia" w:hint="eastAsia"/>
                <w:szCs w:val="21"/>
                <w:u w:val="single"/>
              </w:rPr>
              <w:t>２、</w:t>
            </w:r>
            <w:r w:rsidR="00B8401A">
              <w:rPr>
                <w:rFonts w:asciiTheme="minorEastAsia" w:eastAsiaTheme="minorEastAsia" w:hAnsiTheme="minorEastAsia" w:hint="eastAsia"/>
                <w:szCs w:val="21"/>
                <w:u w:val="single"/>
              </w:rPr>
              <w:t>-</w:t>
            </w:r>
            <w:r w:rsidR="005F1B36">
              <w:rPr>
                <w:rFonts w:asciiTheme="minorEastAsia" w:eastAsiaTheme="minorEastAsia" w:hAnsiTheme="minorEastAsia" w:hint="eastAsia"/>
                <w:szCs w:val="21"/>
                <w:u w:val="single"/>
              </w:rPr>
              <w:t>２</w:t>
            </w:r>
            <w:r w:rsidR="00B53281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　　</w:t>
            </w:r>
            <w:r w:rsidRPr="00AC209D">
              <w:rPr>
                <w:rFonts w:hint="eastAsia"/>
                <w:bCs/>
              </w:rPr>
              <w:t>；与原点的距离是</w:t>
            </w:r>
            <w:r w:rsidRPr="00AC209D">
              <w:rPr>
                <w:rFonts w:hint="eastAsia"/>
                <w:bCs/>
              </w:rPr>
              <w:t>5</w:t>
            </w:r>
            <w:r w:rsidRPr="00AC209D">
              <w:rPr>
                <w:rFonts w:hint="eastAsia"/>
                <w:bCs/>
              </w:rPr>
              <w:t>的点有</w:t>
            </w:r>
            <w:r w:rsidR="009A1661">
              <w:rPr>
                <w:rFonts w:hint="eastAsia"/>
                <w:bCs/>
                <w:u w:val="single"/>
              </w:rPr>
              <w:t xml:space="preserve">　　</w:t>
            </w:r>
            <w:r w:rsidR="001D41C1">
              <w:rPr>
                <w:bCs/>
                <w:u w:val="single"/>
              </w:rPr>
              <w:t>2</w:t>
            </w:r>
            <w:r w:rsidR="009A1661">
              <w:rPr>
                <w:rFonts w:hint="eastAsia"/>
                <w:bCs/>
                <w:u w:val="single"/>
              </w:rPr>
              <w:t xml:space="preserve">　　</w:t>
            </w:r>
            <w:r w:rsidRPr="00AC209D">
              <w:rPr>
                <w:rFonts w:hint="eastAsia"/>
                <w:bCs/>
              </w:rPr>
              <w:t>个，这些点表示的数是</w:t>
            </w:r>
            <w:r w:rsidR="009A1661">
              <w:rPr>
                <w:rFonts w:hint="eastAsia"/>
                <w:bCs/>
                <w:u w:val="single"/>
              </w:rPr>
              <w:t xml:space="preserve">　　</w:t>
            </w:r>
            <w:r w:rsidR="00B8401A">
              <w:rPr>
                <w:bCs/>
                <w:u w:val="single"/>
              </w:rPr>
              <w:t>5</w:t>
            </w:r>
            <w:r w:rsidR="00B8401A">
              <w:rPr>
                <w:rFonts w:hint="eastAsia"/>
                <w:bCs/>
                <w:u w:val="single"/>
              </w:rPr>
              <w:t>、</w:t>
            </w:r>
            <w:r w:rsidR="00E740DF">
              <w:rPr>
                <w:rFonts w:hint="eastAsia"/>
                <w:bCs/>
                <w:u w:val="single"/>
              </w:rPr>
              <w:t>-</w:t>
            </w:r>
            <w:r w:rsidR="00B8401A">
              <w:rPr>
                <w:bCs/>
                <w:u w:val="single"/>
              </w:rPr>
              <w:t>5</w:t>
            </w:r>
            <w:r w:rsidR="009A1661">
              <w:rPr>
                <w:rFonts w:hint="eastAsia"/>
                <w:bCs/>
                <w:u w:val="single"/>
              </w:rPr>
              <w:t xml:space="preserve">　　</w:t>
            </w:r>
            <w:r w:rsidR="004C258F">
              <w:rPr>
                <w:rFonts w:hint="eastAsia"/>
                <w:bCs/>
              </w:rPr>
              <w:t>．</w:t>
            </w:r>
          </w:p>
        </w:tc>
      </w:tr>
      <w:tr w:rsidR="004C60BD" w14:paraId="388C3229" w14:textId="77777777" w:rsidTr="00600540">
        <w:trPr>
          <w:trHeight w:val="20"/>
        </w:trPr>
        <w:tc>
          <w:tcPr>
            <w:tcW w:w="1410" w:type="dxa"/>
            <w:shd w:val="clear" w:color="auto" w:fill="auto"/>
          </w:tcPr>
          <w:p w14:paraId="73C139CC" w14:textId="2F12219C" w:rsidR="004C60BD" w:rsidRPr="006B3FA8" w:rsidRDefault="002B0439" w:rsidP="00D72282">
            <w:pPr>
              <w:rPr>
                <w:rFonts w:ascii="方正舒体" w:eastAsia="方正舒体"/>
                <w:b/>
                <w:bCs/>
                <w:color w:val="70AD47"/>
              </w:rPr>
            </w:pPr>
            <w:commentRangeStart w:id="4"/>
            <w:commentRangeStart w:id="5"/>
            <w:r w:rsidRPr="002B0439">
              <w:rPr>
                <w:rFonts w:ascii="方正舒体" w:eastAsia="方正舒体" w:hint="eastAsia"/>
                <w:b/>
                <w:bCs/>
                <w:color w:val="00B0F0"/>
              </w:rPr>
              <w:t>三</w:t>
            </w:r>
            <w:r w:rsidR="00600540">
              <w:rPr>
                <w:rFonts w:ascii="方正舒体" w:eastAsia="方正舒体" w:hint="eastAsia"/>
                <w:b/>
                <w:bCs/>
                <w:color w:val="00B0F0"/>
              </w:rPr>
              <w:t>、</w:t>
            </w:r>
            <w:r w:rsidR="004C60BD" w:rsidRPr="002B0439">
              <w:rPr>
                <w:rFonts w:ascii="方正舒体" w:eastAsia="方正舒体" w:hint="eastAsia"/>
                <w:b/>
                <w:bCs/>
                <w:color w:val="00B0F0"/>
              </w:rPr>
              <w:t>新知讲解</w:t>
            </w:r>
            <w:commentRangeEnd w:id="4"/>
            <w:r w:rsidR="00953012">
              <w:rPr>
                <w:rStyle w:val="a7"/>
              </w:rPr>
              <w:commentReference w:id="4"/>
            </w:r>
            <w:commentRangeEnd w:id="5"/>
            <w:r w:rsidR="00232562">
              <w:rPr>
                <w:rStyle w:val="a7"/>
              </w:rPr>
              <w:commentReference w:id="5"/>
            </w:r>
          </w:p>
        </w:tc>
        <w:tc>
          <w:tcPr>
            <w:tcW w:w="9364" w:type="dxa"/>
            <w:shd w:val="clear" w:color="auto" w:fill="auto"/>
          </w:tcPr>
          <w:p w14:paraId="4638BA22" w14:textId="3304D242" w:rsidR="000A311E" w:rsidRPr="00554B25" w:rsidRDefault="000A311E" w:rsidP="008915B6">
            <w:pPr>
              <w:spacing w:line="360" w:lineRule="auto"/>
              <w:rPr>
                <w:rFonts w:ascii="宋体" w:hAnsi="宋体"/>
                <w:b/>
                <w:color w:val="FF0000"/>
                <w:szCs w:val="21"/>
              </w:rPr>
            </w:pPr>
            <w:r w:rsidRPr="00554B25">
              <w:rPr>
                <w:rFonts w:ascii="宋体" w:hAnsi="宋体" w:hint="eastAsia"/>
                <w:b/>
                <w:color w:val="FF0000"/>
                <w:szCs w:val="21"/>
              </w:rPr>
              <w:t>1</w:t>
            </w:r>
            <w:r w:rsidR="004C258F">
              <w:rPr>
                <w:rFonts w:ascii="宋体" w:hAnsi="宋体" w:hint="eastAsia"/>
                <w:b/>
                <w:color w:val="FF0000"/>
                <w:szCs w:val="21"/>
              </w:rPr>
              <w:t>．</w:t>
            </w:r>
            <w:r w:rsidRPr="00554B25">
              <w:rPr>
                <w:rFonts w:ascii="宋体" w:hAnsi="宋体" w:hint="eastAsia"/>
                <w:b/>
                <w:color w:val="FF0000"/>
                <w:szCs w:val="21"/>
              </w:rPr>
              <w:t>相反</w:t>
            </w:r>
            <w:r w:rsidR="005826B7">
              <w:rPr>
                <w:rFonts w:ascii="宋体" w:hAnsi="宋体" w:hint="eastAsia"/>
                <w:b/>
                <w:color w:val="FF0000"/>
                <w:szCs w:val="21"/>
              </w:rPr>
              <w:t>数的</w:t>
            </w:r>
            <w:r w:rsidR="00E95014">
              <w:rPr>
                <w:rFonts w:ascii="宋体" w:hAnsi="宋体" w:hint="eastAsia"/>
                <w:b/>
                <w:color w:val="FF0000"/>
                <w:szCs w:val="21"/>
              </w:rPr>
              <w:t>几何</w:t>
            </w:r>
            <w:r w:rsidR="007007EC">
              <w:rPr>
                <w:rFonts w:ascii="宋体" w:hAnsi="宋体" w:hint="eastAsia"/>
                <w:b/>
                <w:color w:val="FF0000"/>
                <w:szCs w:val="21"/>
              </w:rPr>
              <w:t>意义</w:t>
            </w:r>
          </w:p>
          <w:p w14:paraId="684960C9" w14:textId="1E277069" w:rsidR="000A311E" w:rsidRPr="00D22ABD" w:rsidRDefault="00C95F58" w:rsidP="008915B6">
            <w:pPr>
              <w:spacing w:line="360" w:lineRule="auto"/>
              <w:ind w:firstLineChars="200" w:firstLine="420"/>
            </w:pPr>
            <w:r>
              <w:rPr>
                <w:rFonts w:hint="eastAsia"/>
                <w:bCs/>
              </w:rPr>
              <w:t>数轴上表示互为相反数的两个数的点</w:t>
            </w:r>
            <w:r w:rsidR="00AC7654">
              <w:rPr>
                <w:rFonts w:hint="eastAsia"/>
                <w:bCs/>
              </w:rPr>
              <w:t>关于</w:t>
            </w:r>
            <w:r w:rsidR="00AC7654" w:rsidRPr="00AC7654">
              <w:rPr>
                <w:rFonts w:hint="eastAsia"/>
                <w:bCs/>
                <w:u w:val="single"/>
              </w:rPr>
              <w:t xml:space="preserve">　　原点　　</w:t>
            </w:r>
            <w:r w:rsidR="00AC7654">
              <w:rPr>
                <w:rFonts w:hint="eastAsia"/>
                <w:bCs/>
              </w:rPr>
              <w:t>对称</w:t>
            </w:r>
            <w:r w:rsidR="004C258F">
              <w:rPr>
                <w:rFonts w:hint="eastAsia"/>
                <w:bCs/>
              </w:rPr>
              <w:t>．</w:t>
            </w:r>
          </w:p>
          <w:p w14:paraId="6212F554" w14:textId="0A6E47D9" w:rsidR="000A311E" w:rsidRPr="00554B25" w:rsidRDefault="000A311E" w:rsidP="008915B6">
            <w:pPr>
              <w:spacing w:line="360" w:lineRule="auto"/>
              <w:rPr>
                <w:rFonts w:ascii="宋体" w:hAnsi="宋体"/>
                <w:b/>
                <w:color w:val="FF0000"/>
              </w:rPr>
            </w:pPr>
            <w:r>
              <w:rPr>
                <w:rFonts w:ascii="宋体" w:hAnsi="宋体"/>
                <w:b/>
                <w:color w:val="FF0000"/>
                <w:szCs w:val="21"/>
              </w:rPr>
              <w:t>2</w:t>
            </w:r>
            <w:r w:rsidR="004C258F">
              <w:rPr>
                <w:rFonts w:ascii="宋体" w:hAnsi="宋体" w:hint="eastAsia"/>
                <w:b/>
                <w:color w:val="FF0000"/>
                <w:szCs w:val="21"/>
              </w:rPr>
              <w:t>．</w:t>
            </w:r>
            <w:r w:rsidR="007007EC">
              <w:rPr>
                <w:rFonts w:ascii="宋体" w:hAnsi="宋体" w:hint="eastAsia"/>
                <w:b/>
                <w:color w:val="FF0000"/>
              </w:rPr>
              <w:t>相反数的概念</w:t>
            </w:r>
          </w:p>
          <w:p w14:paraId="39F2F420" w14:textId="30F30F12" w:rsidR="000A311E" w:rsidRPr="006A03BB" w:rsidRDefault="007007EC" w:rsidP="008915B6">
            <w:pPr>
              <w:tabs>
                <w:tab w:val="left" w:pos="1560"/>
              </w:tabs>
              <w:spacing w:line="360" w:lineRule="auto"/>
              <w:ind w:firstLineChars="200" w:firstLine="420"/>
              <w:jc w:val="left"/>
              <w:rPr>
                <w:rFonts w:ascii="宋体" w:hAnsi="宋体"/>
                <w:szCs w:val="21"/>
              </w:rPr>
            </w:pPr>
            <w:r w:rsidRPr="00D22ABD">
              <w:rPr>
                <w:rFonts w:ascii="宋体" w:hAnsi="宋体" w:hint="eastAsia"/>
                <w:szCs w:val="21"/>
              </w:rPr>
              <w:t>像2和—2、5和—5、3和—3这样，只有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　</w:t>
            </w:r>
            <w:r w:rsidR="002628C6">
              <w:rPr>
                <w:rFonts w:ascii="宋体" w:hAnsi="宋体" w:hint="eastAsia"/>
                <w:szCs w:val="21"/>
                <w:u w:val="single"/>
              </w:rPr>
              <w:t xml:space="preserve">　</w:t>
            </w:r>
            <w:r w:rsidR="00A45B64">
              <w:rPr>
                <w:rFonts w:ascii="宋体" w:hAnsi="宋体" w:hint="eastAsia"/>
                <w:szCs w:val="21"/>
                <w:u w:val="single"/>
              </w:rPr>
              <w:t>符号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　</w:t>
            </w:r>
            <w:r w:rsidR="002628C6">
              <w:rPr>
                <w:rFonts w:ascii="宋体" w:hAnsi="宋体" w:hint="eastAsia"/>
                <w:szCs w:val="21"/>
                <w:u w:val="single"/>
              </w:rPr>
              <w:t xml:space="preserve">　</w:t>
            </w:r>
            <w:r w:rsidRPr="00D22ABD">
              <w:rPr>
                <w:rFonts w:ascii="宋体" w:hAnsi="宋体" w:hint="eastAsia"/>
                <w:szCs w:val="21"/>
              </w:rPr>
              <w:t>不同的两个数叫做互为相反数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  <w:r w:rsidR="00721432">
              <w:rPr>
                <w:rFonts w:ascii="宋体" w:hAnsi="宋体" w:hint="eastAsia"/>
                <w:szCs w:val="21"/>
              </w:rPr>
              <w:t>把其中</w:t>
            </w:r>
            <w:r w:rsidR="000A568B">
              <w:rPr>
                <w:rFonts w:ascii="宋体" w:hAnsi="宋体" w:hint="eastAsia"/>
                <w:szCs w:val="21"/>
              </w:rPr>
              <w:t>一个数叫做另一个数的</w:t>
            </w:r>
            <w:r w:rsidR="000A568B">
              <w:rPr>
                <w:rFonts w:ascii="宋体" w:hAnsi="宋体" w:hint="eastAsia"/>
                <w:szCs w:val="21"/>
                <w:u w:val="single"/>
              </w:rPr>
              <w:t xml:space="preserve">　　</w:t>
            </w:r>
            <w:r w:rsidR="000A568B" w:rsidRPr="000A568B">
              <w:rPr>
                <w:rFonts w:ascii="宋体" w:hAnsi="宋体" w:hint="eastAsia"/>
                <w:szCs w:val="21"/>
                <w:u w:val="single"/>
              </w:rPr>
              <w:t>相反数</w:t>
            </w:r>
            <w:r w:rsidR="000A568B">
              <w:rPr>
                <w:rFonts w:ascii="宋体" w:hAnsi="宋体" w:hint="eastAsia"/>
                <w:szCs w:val="21"/>
                <w:u w:val="single"/>
              </w:rPr>
              <w:t xml:space="preserve">　　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  <w:r w:rsidR="00384C78">
              <w:rPr>
                <w:rFonts w:ascii="宋体" w:hAnsi="宋体" w:hint="eastAsia"/>
                <w:szCs w:val="21"/>
              </w:rPr>
              <w:t>特别地，0的相反数是</w:t>
            </w:r>
            <w:r w:rsidR="006A03BB">
              <w:rPr>
                <w:rFonts w:ascii="宋体" w:hAnsi="宋体" w:hint="eastAsia"/>
                <w:szCs w:val="21"/>
                <w:u w:val="single"/>
              </w:rPr>
              <w:t xml:space="preserve">　　</w:t>
            </w:r>
            <w:r w:rsidR="00384C78" w:rsidRPr="006A03BB">
              <w:rPr>
                <w:rFonts w:ascii="宋体" w:hAnsi="宋体" w:hint="eastAsia"/>
                <w:szCs w:val="21"/>
                <w:u w:val="single"/>
              </w:rPr>
              <w:t>0</w:t>
            </w:r>
            <w:r w:rsidR="006A03BB">
              <w:rPr>
                <w:rFonts w:ascii="宋体" w:hAnsi="宋体" w:hint="eastAsia"/>
                <w:szCs w:val="21"/>
                <w:u w:val="single"/>
              </w:rPr>
              <w:t xml:space="preserve">　　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</w:p>
        </w:tc>
      </w:tr>
      <w:tr w:rsidR="004C60BD" w:rsidRPr="00007586" w14:paraId="736E7619" w14:textId="77777777" w:rsidTr="00600540">
        <w:trPr>
          <w:trHeight w:val="20"/>
        </w:trPr>
        <w:tc>
          <w:tcPr>
            <w:tcW w:w="1410" w:type="dxa"/>
            <w:shd w:val="clear" w:color="auto" w:fill="auto"/>
          </w:tcPr>
          <w:p w14:paraId="756D341F" w14:textId="6CB5D26E" w:rsidR="004C60BD" w:rsidRPr="00007586" w:rsidRDefault="002B0439" w:rsidP="00D72282">
            <w:pPr>
              <w:rPr>
                <w:rFonts w:ascii="方正舒体" w:eastAsia="方正舒体"/>
                <w:bCs/>
                <w:color w:val="70AD47"/>
              </w:rPr>
            </w:pPr>
            <w:commentRangeStart w:id="6"/>
            <w:r w:rsidRPr="00007586">
              <w:rPr>
                <w:rFonts w:ascii="方正舒体" w:eastAsia="方正舒体" w:hint="eastAsia"/>
                <w:bCs/>
                <w:color w:val="00B0F0"/>
              </w:rPr>
              <w:t>四</w:t>
            </w:r>
            <w:r w:rsidR="00600540">
              <w:rPr>
                <w:rFonts w:ascii="方正舒体" w:eastAsia="方正舒体" w:hint="eastAsia"/>
                <w:bCs/>
                <w:color w:val="00B0F0"/>
              </w:rPr>
              <w:t>、</w:t>
            </w:r>
            <w:r w:rsidR="004C60BD" w:rsidRPr="00007586">
              <w:rPr>
                <w:rFonts w:ascii="方正舒体" w:eastAsia="方正舒体" w:hint="eastAsia"/>
                <w:bCs/>
                <w:color w:val="00B0F0"/>
              </w:rPr>
              <w:t>典例探究</w:t>
            </w:r>
            <w:commentRangeEnd w:id="6"/>
            <w:r w:rsidR="003F2371">
              <w:rPr>
                <w:rStyle w:val="a7"/>
              </w:rPr>
              <w:commentReference w:id="6"/>
            </w:r>
          </w:p>
        </w:tc>
        <w:tc>
          <w:tcPr>
            <w:tcW w:w="9364" w:type="dxa"/>
            <w:shd w:val="clear" w:color="auto" w:fill="auto"/>
          </w:tcPr>
          <w:p w14:paraId="71039DEE" w14:textId="52DA7554" w:rsidR="00AE6ED2" w:rsidRPr="00E10703" w:rsidRDefault="00D40E0C" w:rsidP="008915B6">
            <w:pPr>
              <w:spacing w:line="360" w:lineRule="auto"/>
              <w:rPr>
                <w:rFonts w:ascii="宋体" w:hAnsi="宋体"/>
                <w:b/>
                <w:color w:val="00B0F0"/>
                <w:szCs w:val="21"/>
              </w:rPr>
            </w:pPr>
            <w:commentRangeStart w:id="7"/>
            <w:r w:rsidRPr="00E10703">
              <w:rPr>
                <w:rFonts w:ascii="宋体" w:hAnsi="宋体" w:hint="eastAsia"/>
                <w:b/>
                <w:color w:val="FF0000"/>
                <w:szCs w:val="21"/>
              </w:rPr>
              <w:t>1．</w:t>
            </w:r>
            <w:r w:rsidR="00512977" w:rsidRPr="00E10703">
              <w:rPr>
                <w:rFonts w:ascii="宋体" w:hAnsi="宋体" w:hint="eastAsia"/>
                <w:b/>
                <w:color w:val="FF0000"/>
                <w:szCs w:val="21"/>
              </w:rPr>
              <w:t>相反数</w:t>
            </w:r>
            <w:r w:rsidR="00512977" w:rsidRPr="00E10703">
              <w:rPr>
                <w:rFonts w:ascii="宋体" w:hAnsi="宋体"/>
                <w:b/>
                <w:color w:val="FF0000"/>
                <w:szCs w:val="21"/>
              </w:rPr>
              <w:t>的</w:t>
            </w:r>
            <w:r w:rsidR="00E95014">
              <w:rPr>
                <w:rFonts w:ascii="宋体" w:hAnsi="宋体"/>
                <w:b/>
                <w:color w:val="FF0000"/>
                <w:szCs w:val="21"/>
              </w:rPr>
              <w:t>几何</w:t>
            </w:r>
            <w:r w:rsidR="00512977" w:rsidRPr="00E10703">
              <w:rPr>
                <w:rFonts w:ascii="宋体" w:hAnsi="宋体"/>
                <w:b/>
                <w:color w:val="FF0000"/>
                <w:szCs w:val="21"/>
              </w:rPr>
              <w:t>意义</w:t>
            </w:r>
            <w:commentRangeEnd w:id="7"/>
            <w:r w:rsidR="0052789D">
              <w:rPr>
                <w:rStyle w:val="a7"/>
              </w:rPr>
              <w:commentReference w:id="7"/>
            </w:r>
          </w:p>
          <w:p w14:paraId="3945667F" w14:textId="5817B597" w:rsidR="00AC7654" w:rsidRDefault="005853F9" w:rsidP="008915B6">
            <w:pPr>
              <w:spacing w:line="360" w:lineRule="auto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【</w:t>
            </w:r>
            <w:r w:rsidR="00D40E0C" w:rsidRPr="006B6ADC">
              <w:rPr>
                <w:rFonts w:ascii="宋体" w:hAnsi="宋体" w:hint="eastAsia"/>
                <w:color w:val="FF0000"/>
                <w:szCs w:val="21"/>
              </w:rPr>
              <w:t>例</w:t>
            </w:r>
            <w:r w:rsidR="00D40E0C" w:rsidRPr="006B6ADC">
              <w:rPr>
                <w:rFonts w:ascii="宋体" w:hAnsi="宋体"/>
                <w:color w:val="FF0000"/>
                <w:szCs w:val="21"/>
              </w:rPr>
              <w:t>1</w:t>
            </w:r>
            <w:r>
              <w:rPr>
                <w:rFonts w:ascii="宋体" w:hAnsi="宋体" w:hint="eastAsia"/>
                <w:color w:val="FF0000"/>
                <w:szCs w:val="21"/>
              </w:rPr>
              <w:t>】</w:t>
            </w:r>
            <w:r w:rsidR="008808C2" w:rsidRPr="00AC209D">
              <w:rPr>
                <w:rFonts w:hint="eastAsia"/>
                <w:bCs/>
              </w:rPr>
              <w:t>如果</w:t>
            </w:r>
            <w:r w:rsidR="008808C2" w:rsidRPr="00AC209D">
              <w:rPr>
                <w:rFonts w:hint="eastAsia"/>
                <w:bCs/>
              </w:rPr>
              <w:t>a</w:t>
            </w:r>
            <w:r w:rsidR="008808C2" w:rsidRPr="00AC209D">
              <w:rPr>
                <w:rFonts w:hint="eastAsia"/>
                <w:bCs/>
              </w:rPr>
              <w:t>是一个正数，</w:t>
            </w:r>
            <w:r w:rsidR="00AC7654" w:rsidRPr="00AC209D">
              <w:rPr>
                <w:rFonts w:hint="eastAsia"/>
                <w:bCs/>
              </w:rPr>
              <w:t>那么数轴上与原点的距离是</w:t>
            </w:r>
            <w:r w:rsidR="00AC7654" w:rsidRPr="00AC209D">
              <w:rPr>
                <w:rFonts w:hint="eastAsia"/>
                <w:bCs/>
              </w:rPr>
              <w:t>a</w:t>
            </w:r>
            <w:r w:rsidR="00AC7654" w:rsidRPr="00AC209D">
              <w:rPr>
                <w:rFonts w:hint="eastAsia"/>
                <w:bCs/>
              </w:rPr>
              <w:t>的点有两个，即一个表示</w:t>
            </w:r>
            <w:r w:rsidR="00AC7654" w:rsidRPr="00AC209D">
              <w:rPr>
                <w:rFonts w:hint="eastAsia"/>
                <w:bCs/>
              </w:rPr>
              <w:t>a</w:t>
            </w:r>
            <w:r w:rsidR="00AC7654" w:rsidRPr="00AC209D">
              <w:rPr>
                <w:rFonts w:hint="eastAsia"/>
                <w:bCs/>
              </w:rPr>
              <w:t>，另一个是</w:t>
            </w:r>
            <w:r w:rsidR="00CD6879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CD6879">
              <w:rPr>
                <w:rFonts w:ascii="宋体" w:hAnsi="宋体"/>
                <w:szCs w:val="21"/>
                <w:u w:val="single"/>
              </w:rPr>
              <w:t xml:space="preserve">   </w:t>
            </w:r>
            <w:r w:rsidR="00AC7654" w:rsidRPr="00AC209D">
              <w:rPr>
                <w:rFonts w:hint="eastAsia"/>
                <w:bCs/>
              </w:rPr>
              <w:t>，它们分别在原点的左边和右边，我们说，这两点关于</w:t>
            </w:r>
            <w:r w:rsidR="00CD6879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CD6879">
              <w:rPr>
                <w:rFonts w:ascii="宋体" w:hAnsi="宋体"/>
                <w:szCs w:val="21"/>
                <w:u w:val="single"/>
              </w:rPr>
              <w:t xml:space="preserve">        </w:t>
            </w:r>
            <w:r w:rsidR="004C258F">
              <w:rPr>
                <w:rFonts w:hint="eastAsia"/>
                <w:bCs/>
              </w:rPr>
              <w:t>．</w:t>
            </w:r>
            <w:r w:rsidR="00AC7654" w:rsidRPr="00AE6ED2">
              <w:rPr>
                <w:rFonts w:ascii="宋体" w:hAnsi="宋体" w:hint="eastAsia"/>
                <w:szCs w:val="21"/>
              </w:rPr>
              <w:t xml:space="preserve"> </w:t>
            </w:r>
          </w:p>
          <w:p w14:paraId="4B65C7EC" w14:textId="69FD9FBD" w:rsidR="00D40E0C" w:rsidRDefault="00AC7654" w:rsidP="008915B6">
            <w:pPr>
              <w:spacing w:line="360" w:lineRule="auto"/>
              <w:textAlignment w:val="center"/>
              <w:rPr>
                <w:rFonts w:ascii="宋体" w:hAnsi="宋体"/>
                <w:szCs w:val="21"/>
              </w:rPr>
            </w:pPr>
            <w:r w:rsidRPr="00AE6ED2">
              <w:rPr>
                <w:rFonts w:ascii="宋体" w:hAnsi="宋体" w:hint="eastAsia"/>
                <w:szCs w:val="21"/>
              </w:rPr>
              <w:t>a和</w:t>
            </w:r>
            <w:r w:rsidR="00CD6879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CD6879">
              <w:rPr>
                <w:rFonts w:ascii="宋体" w:hAnsi="宋体"/>
                <w:szCs w:val="21"/>
                <w:u w:val="single"/>
              </w:rPr>
              <w:t xml:space="preserve">    </w:t>
            </w:r>
            <w:r>
              <w:rPr>
                <w:rFonts w:ascii="宋体" w:hAnsi="宋体" w:hint="eastAsia"/>
                <w:szCs w:val="21"/>
              </w:rPr>
              <w:t>互为相反数，也就是说，-</w:t>
            </w:r>
            <w:r w:rsidRPr="00AE6ED2">
              <w:rPr>
                <w:rFonts w:ascii="宋体" w:hAnsi="宋体" w:hint="eastAsia"/>
                <w:szCs w:val="21"/>
              </w:rPr>
              <w:t>a是</w:t>
            </w:r>
            <w:r w:rsidR="00CD6879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CD6879">
              <w:rPr>
                <w:rFonts w:ascii="宋体" w:hAnsi="宋体"/>
                <w:szCs w:val="21"/>
                <w:u w:val="single"/>
              </w:rPr>
              <w:t xml:space="preserve">    </w:t>
            </w:r>
            <w:r w:rsidRPr="00AE6ED2">
              <w:rPr>
                <w:rFonts w:ascii="宋体" w:hAnsi="宋体" w:hint="eastAsia"/>
                <w:szCs w:val="21"/>
              </w:rPr>
              <w:t>的相反数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</w:p>
          <w:p w14:paraId="4DE473AB" w14:textId="33492B3F" w:rsidR="00440A36" w:rsidRPr="001E7A05" w:rsidRDefault="00440A36" w:rsidP="008915B6">
            <w:pPr>
              <w:spacing w:line="360" w:lineRule="auto"/>
              <w:textAlignment w:val="center"/>
              <w:rPr>
                <w:rFonts w:ascii="宋体" w:hAnsi="宋体"/>
                <w:color w:val="00B0F0"/>
                <w:szCs w:val="21"/>
              </w:rPr>
            </w:pPr>
            <w:commentRangeStart w:id="8"/>
            <w:r w:rsidRPr="001E7A05">
              <w:rPr>
                <w:rFonts w:ascii="宋体" w:hAnsi="宋体" w:hint="eastAsia"/>
                <w:szCs w:val="21"/>
              </w:rPr>
              <w:t>【解析】</w:t>
            </w:r>
            <w:commentRangeEnd w:id="8"/>
            <w:r w:rsidR="007776C0">
              <w:rPr>
                <w:rStyle w:val="a7"/>
              </w:rPr>
              <w:commentReference w:id="8"/>
            </w:r>
            <w:r w:rsidR="0040628A" w:rsidRPr="001E7A05">
              <w:rPr>
                <w:rFonts w:ascii="宋体" w:hAnsi="宋体" w:hint="eastAsia"/>
                <w:szCs w:val="21"/>
              </w:rPr>
              <w:t>根据相反数的几何意义可知</w:t>
            </w:r>
            <w:r w:rsidR="003A34A1" w:rsidRPr="001E7A05">
              <w:rPr>
                <w:rFonts w:ascii="宋体" w:hAnsi="宋体" w:hint="eastAsia"/>
                <w:szCs w:val="21"/>
              </w:rPr>
              <w:t>空白处</w:t>
            </w:r>
            <w:r w:rsidR="0040628A" w:rsidRPr="001E7A05">
              <w:rPr>
                <w:rFonts w:ascii="宋体" w:hAnsi="宋体" w:hint="eastAsia"/>
                <w:szCs w:val="21"/>
              </w:rPr>
              <w:t>依次填：</w:t>
            </w:r>
            <w:r w:rsidR="00D305F1" w:rsidRPr="001E7A05">
              <w:rPr>
                <w:rFonts w:ascii="宋体" w:hAnsi="宋体" w:hint="eastAsia"/>
                <w:szCs w:val="21"/>
              </w:rPr>
              <w:t>-a；</w:t>
            </w:r>
            <w:r w:rsidR="00D305F1" w:rsidRPr="001E7A05">
              <w:rPr>
                <w:rFonts w:ascii="宋体" w:hAnsi="宋体"/>
                <w:szCs w:val="21"/>
              </w:rPr>
              <w:t>原点对称</w:t>
            </w:r>
            <w:r w:rsidR="00D305F1" w:rsidRPr="001E7A05">
              <w:rPr>
                <w:rFonts w:ascii="宋体" w:hAnsi="宋体" w:hint="eastAsia"/>
                <w:szCs w:val="21"/>
              </w:rPr>
              <w:t>；-</w:t>
            </w:r>
            <w:r w:rsidR="00D305F1" w:rsidRPr="001E7A05">
              <w:rPr>
                <w:rFonts w:ascii="宋体" w:hAnsi="宋体"/>
                <w:szCs w:val="21"/>
              </w:rPr>
              <w:t>a</w:t>
            </w:r>
            <w:r w:rsidR="00D305F1" w:rsidRPr="001E7A05">
              <w:rPr>
                <w:rFonts w:ascii="宋体" w:hAnsi="宋体" w:hint="eastAsia"/>
                <w:szCs w:val="21"/>
              </w:rPr>
              <w:t>；</w:t>
            </w:r>
            <w:r w:rsidR="00D305F1" w:rsidRPr="001E7A05">
              <w:rPr>
                <w:rFonts w:ascii="宋体" w:hAnsi="宋体"/>
                <w:szCs w:val="21"/>
              </w:rPr>
              <w:t>a</w:t>
            </w:r>
            <w:r w:rsidR="0094626A" w:rsidRPr="001E7A05">
              <w:rPr>
                <w:rFonts w:ascii="宋体" w:hAnsi="宋体" w:hint="eastAsia"/>
                <w:szCs w:val="21"/>
              </w:rPr>
              <w:t>．</w:t>
            </w:r>
          </w:p>
          <w:p w14:paraId="56BE3D8B" w14:textId="77777777" w:rsidR="006758A1" w:rsidRDefault="00007586" w:rsidP="008915B6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commentRangeStart w:id="9"/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总结:</w:t>
            </w:r>
          </w:p>
          <w:p w14:paraId="60FCAEB4" w14:textId="4FD51023" w:rsidR="00C95F58" w:rsidRPr="00296B89" w:rsidRDefault="00C95F58" w:rsidP="002339DA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互为相反数的两个数分别位于原点的两侧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，</w:t>
            </w:r>
            <w:r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且到原点的距离相等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，</w:t>
            </w:r>
            <w:r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我们也说数轴上表示互为相反数的两个数的点关于原点对称</w:t>
            </w:r>
            <w:r w:rsidR="004C258F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</w:p>
          <w:p w14:paraId="36E69E48" w14:textId="597008F4" w:rsidR="004507B4" w:rsidRPr="00296B89" w:rsidRDefault="008806F0" w:rsidP="002339DA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相反数是成对出现的，不能说单独</w:t>
            </w:r>
            <w:r w:rsidR="006E7BF9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的一个数是相反数，只能说一个数是另一个数的相反数</w:t>
            </w:r>
            <w:r w:rsidR="004C258F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  <w:commentRangeEnd w:id="9"/>
            <w:r w:rsidR="001D224A" w:rsidRPr="00296B89">
              <w:rPr>
                <w:rFonts w:ascii="黑体" w:eastAsia="黑体" w:hAnsi="黑体"/>
                <w:b/>
                <w:color w:val="ED7D31" w:themeColor="accent2"/>
              </w:rPr>
              <w:commentReference w:id="9"/>
            </w:r>
          </w:p>
          <w:p w14:paraId="7320D905" w14:textId="6F0567E0" w:rsidR="00007586" w:rsidRDefault="00007586" w:rsidP="008915B6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8471BC">
              <w:rPr>
                <w:rFonts w:ascii="宋体" w:hAnsi="宋体" w:hint="eastAsia"/>
                <w:b/>
                <w:color w:val="00B0F0"/>
                <w:szCs w:val="21"/>
              </w:rPr>
              <w:t>练1</w:t>
            </w:r>
            <w:r w:rsidR="004507B4" w:rsidRPr="00CD29D2">
              <w:rPr>
                <w:rFonts w:asciiTheme="minorEastAsia" w:eastAsiaTheme="minorEastAsia" w:hAnsiTheme="minorEastAsia" w:hint="eastAsia"/>
                <w:szCs w:val="21"/>
              </w:rPr>
              <w:t>数轴上表示相反数的两个点和原点的距离</w:t>
            </w:r>
            <w:r w:rsidR="00323235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23235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     </w:t>
            </w:r>
            <w:r w:rsidR="004C258F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  <w:p w14:paraId="01B37814" w14:textId="7359B48D" w:rsidR="00403106" w:rsidRPr="001E7A05" w:rsidRDefault="00403106" w:rsidP="008915B6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1E7A05">
              <w:rPr>
                <w:rFonts w:asciiTheme="minorEastAsia" w:eastAsiaTheme="minorEastAsia" w:hAnsiTheme="minorEastAsia" w:hint="eastAsia"/>
                <w:szCs w:val="21"/>
              </w:rPr>
              <w:t>【解析】</w:t>
            </w:r>
            <w:r w:rsidR="003A34A1" w:rsidRPr="001E7A05">
              <w:rPr>
                <w:rFonts w:asciiTheme="minorEastAsia" w:eastAsiaTheme="minorEastAsia" w:hAnsiTheme="minorEastAsia" w:hint="eastAsia"/>
                <w:szCs w:val="21"/>
              </w:rPr>
              <w:t>根据相反数的几何意义可知：数轴上表示相反数的两个点和原点的距离相等</w:t>
            </w:r>
            <w:r w:rsidR="0094626A" w:rsidRPr="001E7A05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  <w:p w14:paraId="5A9B0ADD" w14:textId="7DD635B7" w:rsidR="00EF7F60" w:rsidRDefault="00824795" w:rsidP="008915B6">
            <w:pPr>
              <w:spacing w:line="360" w:lineRule="auto"/>
              <w:rPr>
                <w:rFonts w:ascii="宋体" w:hAnsi="宋体"/>
                <w:b/>
                <w:color w:val="FF0000"/>
                <w:szCs w:val="21"/>
              </w:rPr>
            </w:pPr>
            <w:r>
              <w:rPr>
                <w:rFonts w:ascii="宋体" w:hAnsi="宋体" w:hint="eastAsia"/>
                <w:b/>
                <w:color w:val="FF0000"/>
                <w:szCs w:val="21"/>
              </w:rPr>
              <w:t>2</w:t>
            </w:r>
            <w:r w:rsidR="004C258F">
              <w:rPr>
                <w:rFonts w:ascii="宋体" w:hAnsi="宋体" w:hint="eastAsia"/>
                <w:b/>
                <w:color w:val="FF0000"/>
                <w:szCs w:val="21"/>
              </w:rPr>
              <w:t>．</w:t>
            </w:r>
            <w:r>
              <w:rPr>
                <w:rFonts w:ascii="宋体" w:hAnsi="宋体" w:hint="eastAsia"/>
                <w:b/>
                <w:color w:val="FF0000"/>
                <w:szCs w:val="21"/>
              </w:rPr>
              <w:t>相反数的概念辨析</w:t>
            </w:r>
          </w:p>
          <w:p w14:paraId="331FAE01" w14:textId="73A54D16" w:rsidR="005E69DE" w:rsidRPr="009468F9" w:rsidRDefault="00A14251" w:rsidP="008915B6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【</w:t>
            </w:r>
            <w:r w:rsidRPr="006B6ADC">
              <w:rPr>
                <w:rFonts w:ascii="宋体" w:hAnsi="宋体" w:hint="eastAsia"/>
                <w:color w:val="FF0000"/>
                <w:szCs w:val="21"/>
              </w:rPr>
              <w:t>例</w:t>
            </w:r>
            <w:r>
              <w:rPr>
                <w:rFonts w:ascii="宋体" w:hAnsi="宋体"/>
                <w:color w:val="FF0000"/>
                <w:szCs w:val="21"/>
              </w:rPr>
              <w:t>2</w:t>
            </w:r>
            <w:r>
              <w:rPr>
                <w:rFonts w:ascii="宋体" w:hAnsi="宋体" w:hint="eastAsia"/>
                <w:color w:val="FF0000"/>
                <w:szCs w:val="21"/>
              </w:rPr>
              <w:t>】</w:t>
            </w:r>
            <w:r w:rsidR="002D36D4" w:rsidRPr="009468F9">
              <w:rPr>
                <w:rFonts w:ascii="宋体" w:hAnsi="宋体" w:hint="eastAsia"/>
                <w:szCs w:val="21"/>
              </w:rPr>
              <w:t>判断下列说法正误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</w:p>
          <w:p w14:paraId="58BF31F8" w14:textId="5DD5CAE4" w:rsidR="008E6D5B" w:rsidRPr="009468F9" w:rsidRDefault="002D36D4" w:rsidP="008915B6">
            <w:pPr>
              <w:spacing w:line="360" w:lineRule="auto"/>
              <w:rPr>
                <w:rFonts w:ascii="宋体" w:hAnsi="宋体"/>
                <w:szCs w:val="21"/>
              </w:rPr>
            </w:pPr>
            <w:r w:rsidRPr="009468F9">
              <w:rPr>
                <w:rFonts w:ascii="宋体" w:hAnsi="宋体" w:hint="eastAsia"/>
                <w:szCs w:val="21"/>
              </w:rPr>
              <w:lastRenderedPageBreak/>
              <w:t>（1）</w:t>
            </w:r>
            <w:r w:rsidR="008E6D5B" w:rsidRPr="009468F9">
              <w:rPr>
                <w:rFonts w:ascii="宋体" w:hAnsi="宋体" w:hint="eastAsia"/>
                <w:szCs w:val="21"/>
              </w:rPr>
              <w:t>-</w:t>
            </w:r>
            <w:r w:rsidR="008E6D5B" w:rsidRPr="009468F9">
              <w:rPr>
                <w:rFonts w:ascii="宋体" w:hAnsi="宋体"/>
                <w:szCs w:val="21"/>
              </w:rPr>
              <w:t>5是</w:t>
            </w:r>
            <w:r w:rsidRPr="009468F9">
              <w:rPr>
                <w:rFonts w:ascii="宋体" w:hAnsi="宋体" w:hint="eastAsia"/>
                <w:szCs w:val="21"/>
              </w:rPr>
              <w:t>相反数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  <w:r w:rsidR="00273054" w:rsidRPr="009468F9">
              <w:rPr>
                <w:rFonts w:ascii="宋体" w:hAnsi="宋体" w:hint="eastAsia"/>
                <w:szCs w:val="21"/>
              </w:rPr>
              <w:t>（</w:t>
            </w:r>
            <w:r w:rsidR="003B3713">
              <w:rPr>
                <w:rFonts w:ascii="宋体" w:hAnsi="宋体" w:hint="eastAsia"/>
                <w:szCs w:val="21"/>
              </w:rPr>
              <w:t xml:space="preserve"> </w:t>
            </w:r>
            <w:r w:rsidR="003B3713">
              <w:rPr>
                <w:rFonts w:ascii="宋体" w:hAnsi="宋体"/>
                <w:szCs w:val="21"/>
              </w:rPr>
              <w:t xml:space="preserve">  </w:t>
            </w:r>
            <w:r w:rsidR="00273054" w:rsidRPr="009468F9">
              <w:rPr>
                <w:rFonts w:ascii="宋体" w:hAnsi="宋体" w:hint="eastAsia"/>
                <w:szCs w:val="21"/>
              </w:rPr>
              <w:t>）</w:t>
            </w:r>
          </w:p>
          <w:p w14:paraId="1FA16B47" w14:textId="7F55248D" w:rsidR="002D36D4" w:rsidRPr="009468F9" w:rsidRDefault="002D36D4" w:rsidP="008915B6">
            <w:pPr>
              <w:spacing w:line="360" w:lineRule="auto"/>
              <w:rPr>
                <w:rFonts w:ascii="宋体" w:hAnsi="宋体"/>
                <w:szCs w:val="21"/>
              </w:rPr>
            </w:pPr>
            <w:r w:rsidRPr="009468F9">
              <w:rPr>
                <w:rFonts w:ascii="宋体" w:hAnsi="宋体" w:hint="eastAsia"/>
                <w:szCs w:val="21"/>
              </w:rPr>
              <w:t>（2）</w:t>
            </w:r>
            <w:r w:rsidR="008E6D5B" w:rsidRPr="009468F9">
              <w:rPr>
                <w:rFonts w:ascii="宋体" w:hAnsi="宋体" w:hint="eastAsia"/>
                <w:szCs w:val="21"/>
              </w:rPr>
              <w:t>-</w:t>
            </w:r>
            <w:r w:rsidR="008E6D5B" w:rsidRPr="009468F9">
              <w:rPr>
                <w:rFonts w:ascii="宋体" w:hAnsi="宋体"/>
                <w:szCs w:val="21"/>
              </w:rPr>
              <w:t>5是</w:t>
            </w:r>
            <w:r w:rsidR="008E6D5B" w:rsidRPr="009468F9">
              <w:rPr>
                <w:rFonts w:ascii="宋体" w:hAnsi="宋体" w:hint="eastAsia"/>
                <w:szCs w:val="21"/>
              </w:rPr>
              <w:t>5的相反数，5不是-</w:t>
            </w:r>
            <w:r w:rsidR="008E6D5B" w:rsidRPr="009468F9">
              <w:rPr>
                <w:rFonts w:ascii="宋体" w:hAnsi="宋体"/>
                <w:szCs w:val="21"/>
              </w:rPr>
              <w:t>5的相反数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  <w:r w:rsidR="00273054" w:rsidRPr="009468F9">
              <w:rPr>
                <w:rFonts w:ascii="宋体" w:hAnsi="宋体" w:hint="eastAsia"/>
                <w:szCs w:val="21"/>
              </w:rPr>
              <w:t>（</w:t>
            </w:r>
            <w:r w:rsidR="003B3713">
              <w:rPr>
                <w:rFonts w:ascii="宋体" w:hAnsi="宋体" w:hint="eastAsia"/>
                <w:szCs w:val="21"/>
              </w:rPr>
              <w:t xml:space="preserve"> </w:t>
            </w:r>
            <w:r w:rsidR="003B3713">
              <w:rPr>
                <w:rFonts w:ascii="宋体" w:hAnsi="宋体"/>
                <w:szCs w:val="21"/>
              </w:rPr>
              <w:t xml:space="preserve">  </w:t>
            </w:r>
            <w:r w:rsidR="00273054" w:rsidRPr="009468F9">
              <w:rPr>
                <w:rFonts w:ascii="宋体" w:hAnsi="宋体" w:hint="eastAsia"/>
                <w:szCs w:val="21"/>
              </w:rPr>
              <w:t>）</w:t>
            </w:r>
          </w:p>
          <w:p w14:paraId="63F2B2DB" w14:textId="572BF130" w:rsidR="008E6D5B" w:rsidRPr="009468F9" w:rsidRDefault="008E6D5B" w:rsidP="008915B6">
            <w:pPr>
              <w:spacing w:line="360" w:lineRule="auto"/>
              <w:rPr>
                <w:rFonts w:ascii="宋体" w:hAnsi="宋体"/>
                <w:szCs w:val="21"/>
              </w:rPr>
            </w:pPr>
            <w:r w:rsidRPr="009468F9">
              <w:rPr>
                <w:rFonts w:ascii="宋体" w:hAnsi="宋体" w:hint="eastAsia"/>
                <w:szCs w:val="21"/>
              </w:rPr>
              <w:t>（3）</w:t>
            </w:r>
            <w:r w:rsidR="00F931DA" w:rsidRPr="009468F9">
              <w:rPr>
                <w:rFonts w:ascii="宋体" w:hAnsi="宋体" w:hint="eastAsia"/>
                <w:szCs w:val="21"/>
              </w:rPr>
              <w:t>符号相反的两个数叫做互为相反数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  <w:r w:rsidR="00273054" w:rsidRPr="009468F9">
              <w:rPr>
                <w:rFonts w:ascii="宋体" w:hAnsi="宋体" w:hint="eastAsia"/>
                <w:szCs w:val="21"/>
              </w:rPr>
              <w:t>（</w:t>
            </w:r>
            <w:r w:rsidR="003B3713">
              <w:rPr>
                <w:rFonts w:ascii="宋体" w:hAnsi="宋体" w:hint="eastAsia"/>
                <w:szCs w:val="21"/>
              </w:rPr>
              <w:t xml:space="preserve"> </w:t>
            </w:r>
            <w:r w:rsidR="003B3713">
              <w:rPr>
                <w:rFonts w:ascii="宋体" w:hAnsi="宋体"/>
                <w:szCs w:val="21"/>
              </w:rPr>
              <w:t xml:space="preserve">  </w:t>
            </w:r>
            <w:r w:rsidR="00273054" w:rsidRPr="009468F9">
              <w:rPr>
                <w:rFonts w:ascii="宋体" w:hAnsi="宋体" w:hint="eastAsia"/>
                <w:szCs w:val="21"/>
              </w:rPr>
              <w:t>）</w:t>
            </w:r>
          </w:p>
          <w:p w14:paraId="44DA0904" w14:textId="70F43D90" w:rsidR="001D1E8B" w:rsidRPr="001E7A05" w:rsidRDefault="001D1E8B" w:rsidP="001D1E8B">
            <w:pPr>
              <w:spacing w:line="360" w:lineRule="auto"/>
              <w:rPr>
                <w:rFonts w:ascii="宋体" w:hAnsi="宋体"/>
                <w:szCs w:val="21"/>
              </w:rPr>
            </w:pPr>
            <w:r w:rsidRPr="001E7A05">
              <w:rPr>
                <w:rFonts w:ascii="宋体" w:hAnsi="宋体" w:hint="eastAsia"/>
                <w:szCs w:val="21"/>
              </w:rPr>
              <w:t>【解析】（1）错误</w:t>
            </w:r>
            <w:r w:rsidR="0094626A" w:rsidRPr="001E7A05">
              <w:rPr>
                <w:rFonts w:ascii="宋体" w:hAnsi="宋体" w:hint="eastAsia"/>
                <w:szCs w:val="21"/>
              </w:rPr>
              <w:t>．</w:t>
            </w:r>
            <w:r w:rsidRPr="001E7A05">
              <w:rPr>
                <w:rFonts w:ascii="宋体" w:hAnsi="宋体" w:hint="eastAsia"/>
                <w:szCs w:val="21"/>
              </w:rPr>
              <w:t>相反数是成对出现的，是两个数之间的关系，它们不能单独存在，所以“-</w:t>
            </w:r>
            <w:r w:rsidRPr="001E7A05">
              <w:rPr>
                <w:rFonts w:ascii="宋体" w:hAnsi="宋体"/>
                <w:szCs w:val="21"/>
              </w:rPr>
              <w:t>5是</w:t>
            </w:r>
            <w:r w:rsidRPr="001E7A05">
              <w:rPr>
                <w:rFonts w:ascii="宋体" w:hAnsi="宋体" w:hint="eastAsia"/>
                <w:szCs w:val="21"/>
              </w:rPr>
              <w:t>相反数”是错误的．</w:t>
            </w:r>
          </w:p>
          <w:p w14:paraId="7B98AD20" w14:textId="3EBB08AB" w:rsidR="001D1E8B" w:rsidRPr="001E7A05" w:rsidRDefault="001D1E8B" w:rsidP="001D1E8B">
            <w:pPr>
              <w:spacing w:line="360" w:lineRule="auto"/>
              <w:rPr>
                <w:rFonts w:ascii="宋体" w:hAnsi="宋体"/>
                <w:szCs w:val="21"/>
              </w:rPr>
            </w:pPr>
            <w:r w:rsidRPr="001E7A05">
              <w:rPr>
                <w:rFonts w:ascii="宋体" w:hAnsi="宋体" w:hint="eastAsia"/>
                <w:szCs w:val="21"/>
              </w:rPr>
              <w:t>（2）错误</w:t>
            </w:r>
            <w:r w:rsidR="0094626A" w:rsidRPr="001E7A05">
              <w:rPr>
                <w:rFonts w:ascii="宋体" w:hAnsi="宋体" w:hint="eastAsia"/>
                <w:szCs w:val="21"/>
              </w:rPr>
              <w:t>．</w:t>
            </w:r>
            <w:r w:rsidRPr="001E7A05">
              <w:rPr>
                <w:rFonts w:ascii="宋体" w:hAnsi="宋体" w:hint="eastAsia"/>
                <w:szCs w:val="21"/>
              </w:rPr>
              <w:t>是相反数的两个数之间的关系是相互的，故：-</w:t>
            </w:r>
            <w:r w:rsidRPr="001E7A05">
              <w:rPr>
                <w:rFonts w:ascii="宋体" w:hAnsi="宋体"/>
                <w:szCs w:val="21"/>
              </w:rPr>
              <w:t>5是</w:t>
            </w:r>
            <w:r w:rsidRPr="001E7A05">
              <w:rPr>
                <w:rFonts w:ascii="宋体" w:hAnsi="宋体" w:hint="eastAsia"/>
                <w:szCs w:val="21"/>
              </w:rPr>
              <w:t>5的相反数，5也是-</w:t>
            </w:r>
            <w:r w:rsidRPr="001E7A05">
              <w:rPr>
                <w:rFonts w:ascii="宋体" w:hAnsi="宋体"/>
                <w:szCs w:val="21"/>
              </w:rPr>
              <w:t>5的相反数</w:t>
            </w:r>
            <w:r w:rsidRPr="001E7A05">
              <w:rPr>
                <w:rFonts w:ascii="宋体" w:hAnsi="宋体" w:hint="eastAsia"/>
                <w:szCs w:val="21"/>
              </w:rPr>
              <w:t>．</w:t>
            </w:r>
          </w:p>
          <w:p w14:paraId="20BD39E1" w14:textId="64EAB99E" w:rsidR="001D1E8B" w:rsidRPr="001E7A05" w:rsidRDefault="001D1E8B" w:rsidP="001D1E8B">
            <w:pPr>
              <w:spacing w:line="360" w:lineRule="auto"/>
              <w:rPr>
                <w:rFonts w:ascii="宋体" w:hAnsi="宋体"/>
                <w:szCs w:val="21"/>
              </w:rPr>
            </w:pPr>
            <w:r w:rsidRPr="001E7A05">
              <w:rPr>
                <w:rFonts w:ascii="宋体" w:hAnsi="宋体" w:hint="eastAsia"/>
                <w:szCs w:val="21"/>
              </w:rPr>
              <w:t>（3）错误</w:t>
            </w:r>
            <w:r w:rsidR="0094626A" w:rsidRPr="001E7A05">
              <w:rPr>
                <w:rFonts w:ascii="宋体" w:hAnsi="宋体" w:hint="eastAsia"/>
                <w:szCs w:val="21"/>
              </w:rPr>
              <w:t>．</w:t>
            </w:r>
            <w:r w:rsidRPr="001E7A05">
              <w:rPr>
                <w:rFonts w:ascii="宋体" w:hAnsi="宋体" w:hint="eastAsia"/>
                <w:szCs w:val="21"/>
              </w:rPr>
              <w:t>符号相反的两个数不一定互为相反数，比如-</w:t>
            </w:r>
            <w:r w:rsidRPr="001E7A05">
              <w:rPr>
                <w:rFonts w:ascii="宋体" w:hAnsi="宋体"/>
                <w:szCs w:val="21"/>
              </w:rPr>
              <w:t>2和</w:t>
            </w:r>
            <w:r w:rsidRPr="001E7A05">
              <w:rPr>
                <w:rFonts w:ascii="宋体" w:hAnsi="宋体" w:hint="eastAsia"/>
                <w:szCs w:val="21"/>
              </w:rPr>
              <w:t>3的符号相反，但不是相反数</w:t>
            </w:r>
            <w:r w:rsidR="0094626A" w:rsidRPr="001E7A05">
              <w:rPr>
                <w:rFonts w:ascii="宋体" w:hAnsi="宋体" w:hint="eastAsia"/>
                <w:szCs w:val="21"/>
              </w:rPr>
              <w:t>．</w:t>
            </w:r>
          </w:p>
          <w:p w14:paraId="0C1977C9" w14:textId="77777777" w:rsidR="00211E06" w:rsidRDefault="005E69DE" w:rsidP="008915B6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总结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：</w:t>
            </w:r>
          </w:p>
          <w:p w14:paraId="519391D1" w14:textId="48151C8E" w:rsidR="005E69DE" w:rsidRPr="00296B89" w:rsidRDefault="00084527" w:rsidP="008915B6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只有符号不同的两个数叫做互为相反数</w:t>
            </w:r>
            <w:r w:rsidR="0094626A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  <w:r w:rsidR="005E69DE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理解相反数的定义，要注意以下几点：</w:t>
            </w:r>
          </w:p>
          <w:p w14:paraId="18DA0883" w14:textId="254DDEC3" w:rsidR="005E69DE" w:rsidRPr="00296B89" w:rsidRDefault="005E69DE" w:rsidP="008915B6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fldChar w:fldCharType="begin"/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instrText xml:space="preserve"> = 1 \* GB3 </w:instrTex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fldChar w:fldCharType="separate"/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①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fldChar w:fldCharType="end"/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相反数是成对出现的，是指两个数之间的特殊关系，它们不能单独存在，不能说“－2是相反数”；</w:t>
            </w:r>
          </w:p>
          <w:p w14:paraId="7F85581C" w14:textId="77777777" w:rsidR="005E69DE" w:rsidRPr="00296B89" w:rsidRDefault="005E69DE" w:rsidP="008915B6">
            <w:pPr>
              <w:widowControl/>
              <w:snapToGrid w:val="0"/>
              <w:spacing w:line="360" w:lineRule="auto"/>
              <w:jc w:val="left"/>
              <w:textAlignment w:val="center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②是相反数的两个数之间的关系是相互的,如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object w:dxaOrig="220" w:dyaOrig="580" w14:anchorId="47E499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1pt;height:29pt" o:ole="">
                  <v:imagedata r:id="rId9" o:title=""/>
                </v:shape>
                <o:OLEObject Type="Embed" ProgID="Equation.DSMT4" ShapeID="_x0000_i1028" DrawAspect="Content" ObjectID="_1490785550" r:id="rId10"/>
              </w:objec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的相反数是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object w:dxaOrig="360" w:dyaOrig="580" w14:anchorId="27D63B4E">
                <v:shape id="_x0000_i1029" type="#_x0000_t75" style="width:18pt;height:29pt" o:ole="">
                  <v:imagedata r:id="rId11" o:title=""/>
                </v:shape>
                <o:OLEObject Type="Embed" ProgID="Equation.DSMT4" ShapeID="_x0000_i1029" DrawAspect="Content" ObjectID="_1490785551" r:id="rId12"/>
              </w:objec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,反之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object w:dxaOrig="360" w:dyaOrig="580" w14:anchorId="60ADE9E3">
                <v:shape id="_x0000_i1030" type="#_x0000_t75" style="width:18pt;height:29pt" o:ole="">
                  <v:imagedata r:id="rId11" o:title=""/>
                </v:shape>
                <o:OLEObject Type="Embed" ProgID="Equation.DSMT4" ShapeID="_x0000_i1030" DrawAspect="Content" ObjectID="_1490785552" r:id="rId13"/>
              </w:objec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的相反数是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object w:dxaOrig="220" w:dyaOrig="580" w14:anchorId="0AF29F68">
                <v:shape id="_x0000_i1031" type="#_x0000_t75" style="width:11pt;height:29pt" o:ole="">
                  <v:imagedata r:id="rId9" o:title=""/>
                </v:shape>
                <o:OLEObject Type="Embed" ProgID="Equation.DSMT4" ShapeID="_x0000_i1031" DrawAspect="Content" ObjectID="_1490785553" r:id="rId14"/>
              </w:objec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;</w:t>
            </w:r>
          </w:p>
          <w:p w14:paraId="39923829" w14:textId="0EB12AA8" w:rsidR="005E69DE" w:rsidRPr="00296B89" w:rsidRDefault="005E69DE" w:rsidP="008915B6">
            <w:pPr>
              <w:widowControl/>
              <w:snapToGrid w:val="0"/>
              <w:spacing w:line="360" w:lineRule="auto"/>
              <w:jc w:val="left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③“只有”指的是仅仅是符号不同，而数字（绝对值）是相同的，如-3和5不是相反数，因为它们的符号和数字都不同</w:t>
            </w:r>
            <w:r w:rsidR="004C258F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</w:p>
          <w:p w14:paraId="0378FB46" w14:textId="2CC18E1D" w:rsidR="00231840" w:rsidRDefault="00562B24" w:rsidP="008915B6">
            <w:pPr>
              <w:spacing w:line="360" w:lineRule="auto"/>
              <w:rPr>
                <w:rFonts w:ascii="宋体" w:hAnsi="宋体"/>
                <w:b/>
                <w:color w:val="00B0F0"/>
                <w:szCs w:val="21"/>
              </w:rPr>
            </w:pPr>
            <w:r w:rsidRPr="00CA7969">
              <w:rPr>
                <w:rFonts w:ascii="宋体" w:hAnsi="宋体" w:hint="eastAsia"/>
                <w:b/>
                <w:color w:val="00B0F0"/>
                <w:szCs w:val="21"/>
              </w:rPr>
              <w:t>练2</w:t>
            </w:r>
            <w:r w:rsidR="00231840" w:rsidRPr="00231840">
              <w:rPr>
                <w:rFonts w:ascii="宋体" w:hAnsi="宋体" w:hint="eastAsia"/>
                <w:szCs w:val="21"/>
              </w:rPr>
              <w:t>判断</w:t>
            </w:r>
            <w:r w:rsidR="00440A36">
              <w:rPr>
                <w:rFonts w:ascii="宋体" w:hAnsi="宋体" w:hint="eastAsia"/>
                <w:szCs w:val="21"/>
              </w:rPr>
              <w:t>说法正误</w:t>
            </w:r>
            <w:r w:rsidR="0094626A">
              <w:rPr>
                <w:rFonts w:ascii="宋体" w:hAnsi="宋体" w:hint="eastAsia"/>
                <w:szCs w:val="21"/>
              </w:rPr>
              <w:t>．</w:t>
            </w:r>
          </w:p>
          <w:p w14:paraId="6C62E157" w14:textId="534C6599" w:rsidR="00E15775" w:rsidRDefault="00562B24" w:rsidP="008915B6">
            <w:pPr>
              <w:spacing w:line="360" w:lineRule="auto"/>
              <w:rPr>
                <w:rFonts w:ascii="宋体" w:hAnsi="宋体"/>
                <w:szCs w:val="21"/>
              </w:rPr>
            </w:pPr>
            <w:r w:rsidRPr="00562B24">
              <w:rPr>
                <w:rFonts w:ascii="宋体" w:hAnsi="宋体"/>
                <w:szCs w:val="21"/>
              </w:rPr>
              <w:t>因为</w:t>
            </w:r>
            <w:r w:rsidR="00513431">
              <w:rPr>
                <w:rFonts w:ascii="宋体" w:hAnsi="宋体"/>
                <w:szCs w:val="21"/>
              </w:rPr>
              <w:t>向东</w:t>
            </w:r>
            <w:r w:rsidR="00465E24">
              <w:rPr>
                <w:rFonts w:ascii="宋体" w:hAnsi="宋体"/>
                <w:szCs w:val="21"/>
              </w:rPr>
              <w:t>6</w:t>
            </w:r>
            <w:r w:rsidR="00513431">
              <w:rPr>
                <w:rFonts w:ascii="宋体" w:hAnsi="宋体" w:hint="eastAsia"/>
                <w:szCs w:val="21"/>
              </w:rPr>
              <w:t>米和向西3米是一对相反意义的量，如果规定向东是正方向，向东</w:t>
            </w:r>
            <w:r w:rsidR="00465E24">
              <w:rPr>
                <w:rFonts w:ascii="宋体" w:hAnsi="宋体"/>
                <w:szCs w:val="21"/>
              </w:rPr>
              <w:t>6</w:t>
            </w:r>
            <w:r w:rsidR="00513431">
              <w:rPr>
                <w:rFonts w:ascii="宋体" w:hAnsi="宋体" w:hint="eastAsia"/>
                <w:szCs w:val="21"/>
              </w:rPr>
              <w:t>米可以记作+</w:t>
            </w:r>
            <w:r w:rsidR="00465E24">
              <w:rPr>
                <w:rFonts w:ascii="宋体" w:hAnsi="宋体"/>
                <w:szCs w:val="21"/>
              </w:rPr>
              <w:t>6</w:t>
            </w:r>
            <w:r w:rsidR="00513431">
              <w:rPr>
                <w:rFonts w:ascii="宋体" w:hAnsi="宋体"/>
                <w:szCs w:val="21"/>
              </w:rPr>
              <w:t>米</w:t>
            </w:r>
            <w:r w:rsidR="00513431">
              <w:rPr>
                <w:rFonts w:ascii="宋体" w:hAnsi="宋体" w:hint="eastAsia"/>
                <w:szCs w:val="21"/>
              </w:rPr>
              <w:t>，</w:t>
            </w:r>
            <w:r w:rsidR="00513431">
              <w:rPr>
                <w:rFonts w:ascii="宋体" w:hAnsi="宋体"/>
                <w:szCs w:val="21"/>
              </w:rPr>
              <w:t>向西</w:t>
            </w:r>
            <w:r w:rsidR="00513431">
              <w:rPr>
                <w:rFonts w:ascii="宋体" w:hAnsi="宋体" w:hint="eastAsia"/>
                <w:szCs w:val="21"/>
              </w:rPr>
              <w:t>3米可以记作-</w:t>
            </w:r>
            <w:r w:rsidR="00513431">
              <w:rPr>
                <w:rFonts w:ascii="宋体" w:hAnsi="宋体"/>
                <w:szCs w:val="21"/>
              </w:rPr>
              <w:t>3米</w:t>
            </w:r>
            <w:r w:rsidR="00513431">
              <w:rPr>
                <w:rFonts w:ascii="宋体" w:hAnsi="宋体" w:hint="eastAsia"/>
                <w:szCs w:val="21"/>
              </w:rPr>
              <w:t>，</w:t>
            </w:r>
            <w:r w:rsidR="00465E24">
              <w:rPr>
                <w:rFonts w:ascii="宋体" w:hAnsi="宋体" w:hint="eastAsia"/>
                <w:szCs w:val="21"/>
              </w:rPr>
              <w:t>所以+</w:t>
            </w:r>
            <w:r w:rsidR="00465E24">
              <w:rPr>
                <w:rFonts w:ascii="宋体" w:hAnsi="宋体"/>
                <w:szCs w:val="21"/>
              </w:rPr>
              <w:t>6和</w:t>
            </w:r>
            <w:r w:rsidR="00465E24">
              <w:rPr>
                <w:rFonts w:ascii="宋体" w:hAnsi="宋体" w:hint="eastAsia"/>
                <w:szCs w:val="21"/>
              </w:rPr>
              <w:t>-</w:t>
            </w:r>
            <w:r w:rsidR="00465E24">
              <w:rPr>
                <w:rFonts w:ascii="宋体" w:hAnsi="宋体"/>
                <w:szCs w:val="21"/>
              </w:rPr>
              <w:t>3互为相反数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  <w:r w:rsidR="00231840">
              <w:rPr>
                <w:rFonts w:ascii="宋体" w:hAnsi="宋体" w:hint="eastAsia"/>
                <w:szCs w:val="21"/>
              </w:rPr>
              <w:t xml:space="preserve">（ </w:t>
            </w:r>
            <w:r w:rsidR="00231840">
              <w:rPr>
                <w:rFonts w:ascii="宋体" w:hAnsi="宋体"/>
                <w:szCs w:val="21"/>
              </w:rPr>
              <w:t xml:space="preserve">   </w:t>
            </w:r>
            <w:r w:rsidR="00231840">
              <w:rPr>
                <w:rFonts w:ascii="宋体" w:hAnsi="宋体" w:hint="eastAsia"/>
                <w:szCs w:val="21"/>
              </w:rPr>
              <w:t>）</w:t>
            </w:r>
          </w:p>
          <w:p w14:paraId="3F769234" w14:textId="409DB1E4" w:rsidR="00231840" w:rsidRPr="0026646C" w:rsidRDefault="00231840" w:rsidP="008915B6">
            <w:pPr>
              <w:spacing w:line="360" w:lineRule="auto"/>
              <w:rPr>
                <w:rFonts w:ascii="宋体" w:hAnsi="宋体"/>
                <w:szCs w:val="21"/>
              </w:rPr>
            </w:pPr>
            <w:r w:rsidRPr="0026646C">
              <w:rPr>
                <w:rFonts w:ascii="宋体" w:hAnsi="宋体" w:hint="eastAsia"/>
                <w:szCs w:val="21"/>
              </w:rPr>
              <w:t>【解析】错误</w:t>
            </w:r>
            <w:r w:rsidR="0094626A" w:rsidRPr="0026646C">
              <w:rPr>
                <w:rFonts w:ascii="宋体" w:hAnsi="宋体" w:hint="eastAsia"/>
                <w:szCs w:val="21"/>
              </w:rPr>
              <w:t>．</w:t>
            </w:r>
            <w:r w:rsidR="00084527" w:rsidRPr="0026646C">
              <w:rPr>
                <w:rFonts w:ascii="宋体" w:hAnsi="宋体" w:hint="eastAsia"/>
                <w:szCs w:val="21"/>
              </w:rPr>
              <w:t>只有符号不同的两个数互为相反数，“只有”指的是仅仅是符号不同，而数字（绝对值）是相同的</w:t>
            </w:r>
            <w:r w:rsidR="0094626A" w:rsidRPr="0026646C">
              <w:rPr>
                <w:rFonts w:ascii="宋体" w:hAnsi="宋体" w:hint="eastAsia"/>
                <w:szCs w:val="21"/>
              </w:rPr>
              <w:t>．</w:t>
            </w:r>
            <w:r w:rsidR="00700FD8" w:rsidRPr="0026646C">
              <w:rPr>
                <w:rFonts w:ascii="宋体" w:hAnsi="宋体" w:hint="eastAsia"/>
                <w:szCs w:val="21"/>
              </w:rPr>
              <w:t>所以+</w:t>
            </w:r>
            <w:r w:rsidR="00700FD8" w:rsidRPr="0026646C">
              <w:rPr>
                <w:rFonts w:ascii="宋体" w:hAnsi="宋体"/>
                <w:szCs w:val="21"/>
              </w:rPr>
              <w:t>6和</w:t>
            </w:r>
            <w:r w:rsidR="00700FD8" w:rsidRPr="0026646C">
              <w:rPr>
                <w:rFonts w:ascii="宋体" w:hAnsi="宋体" w:hint="eastAsia"/>
                <w:szCs w:val="21"/>
              </w:rPr>
              <w:t>3不互为相反数</w:t>
            </w:r>
            <w:r w:rsidR="0094626A" w:rsidRPr="0026646C">
              <w:rPr>
                <w:rFonts w:ascii="宋体" w:hAnsi="宋体" w:hint="eastAsia"/>
                <w:szCs w:val="21"/>
              </w:rPr>
              <w:t>．</w:t>
            </w:r>
          </w:p>
          <w:p w14:paraId="4E329252" w14:textId="7288845C" w:rsidR="00B6632A" w:rsidRPr="00B50D9C" w:rsidRDefault="00824795" w:rsidP="008915B6">
            <w:pPr>
              <w:spacing w:line="360" w:lineRule="auto"/>
              <w:rPr>
                <w:rFonts w:ascii="宋体" w:hAnsi="宋体"/>
                <w:b/>
                <w:color w:val="FF0000"/>
                <w:szCs w:val="21"/>
              </w:rPr>
            </w:pPr>
            <w:r>
              <w:rPr>
                <w:rFonts w:ascii="宋体" w:hAnsi="宋体"/>
                <w:b/>
                <w:color w:val="FF0000"/>
                <w:szCs w:val="21"/>
              </w:rPr>
              <w:t>3</w:t>
            </w:r>
            <w:r w:rsidR="004C258F">
              <w:rPr>
                <w:rFonts w:ascii="宋体" w:hAnsi="宋体" w:hint="eastAsia"/>
                <w:b/>
                <w:color w:val="FF0000"/>
                <w:szCs w:val="21"/>
              </w:rPr>
              <w:t>．</w:t>
            </w:r>
            <w:r w:rsidR="00D3271D" w:rsidRPr="00B50D9C">
              <w:rPr>
                <w:rFonts w:ascii="宋体" w:hAnsi="宋体" w:hint="eastAsia"/>
                <w:b/>
                <w:color w:val="FF0000"/>
                <w:szCs w:val="21"/>
              </w:rPr>
              <w:t>求一个数的相反数</w:t>
            </w:r>
          </w:p>
          <w:p w14:paraId="05243739" w14:textId="1694B311" w:rsidR="00B6632A" w:rsidRDefault="005853F9" w:rsidP="008915B6">
            <w:pPr>
              <w:tabs>
                <w:tab w:val="left" w:pos="1560"/>
              </w:tabs>
              <w:spacing w:line="360" w:lineRule="auto"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【</w:t>
            </w:r>
            <w:r w:rsidR="00B6632A" w:rsidRPr="006B6ADC">
              <w:rPr>
                <w:rFonts w:ascii="宋体" w:hAnsi="宋体" w:hint="eastAsia"/>
                <w:color w:val="FF0000"/>
                <w:szCs w:val="21"/>
              </w:rPr>
              <w:t>例</w:t>
            </w:r>
            <w:r w:rsidR="00824795">
              <w:rPr>
                <w:rFonts w:ascii="宋体" w:hAnsi="宋体"/>
                <w:color w:val="FF0000"/>
                <w:szCs w:val="21"/>
              </w:rPr>
              <w:t>3</w:t>
            </w:r>
            <w:r>
              <w:rPr>
                <w:rFonts w:ascii="宋体" w:hAnsi="宋体" w:hint="eastAsia"/>
                <w:color w:val="FF0000"/>
                <w:szCs w:val="21"/>
              </w:rPr>
              <w:t>】</w:t>
            </w:r>
            <w:r w:rsidR="001F0723" w:rsidRPr="00AE6ED2">
              <w:rPr>
                <w:rFonts w:ascii="宋体" w:hAnsi="宋体" w:hint="eastAsia"/>
                <w:szCs w:val="21"/>
              </w:rPr>
              <w:t>2</w:t>
            </w:r>
            <w:r w:rsidR="00CC79A6">
              <w:rPr>
                <w:rFonts w:ascii="宋体" w:hAnsi="宋体" w:hint="eastAsia"/>
                <w:szCs w:val="21"/>
              </w:rPr>
              <w:t>.</w:t>
            </w:r>
            <w:r w:rsidR="001F0723" w:rsidRPr="00AE6ED2">
              <w:rPr>
                <w:rFonts w:ascii="宋体" w:hAnsi="宋体" w:hint="eastAsia"/>
                <w:szCs w:val="21"/>
              </w:rPr>
              <w:t>5的相反数是</w:t>
            </w:r>
            <w:r w:rsidR="00A737BE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A737BE">
              <w:rPr>
                <w:rFonts w:ascii="宋体" w:hAnsi="宋体"/>
                <w:szCs w:val="21"/>
                <w:u w:val="single"/>
              </w:rPr>
              <w:t xml:space="preserve">       </w:t>
            </w:r>
            <w:r w:rsidR="001F0723" w:rsidRPr="00AE6ED2">
              <w:rPr>
                <w:rFonts w:ascii="宋体" w:hAnsi="宋体" w:hint="eastAsia"/>
                <w:szCs w:val="21"/>
              </w:rPr>
              <w:t>，</w:t>
            </w:r>
            <w:r w:rsidR="00FD07B4">
              <w:rPr>
                <w:rFonts w:ascii="宋体" w:hAnsi="宋体" w:hint="eastAsia"/>
                <w:szCs w:val="21"/>
              </w:rPr>
              <w:t>-</w:t>
            </w:r>
            <w:r w:rsidR="001F0723" w:rsidRPr="00AE6ED2">
              <w:rPr>
                <w:rFonts w:ascii="宋体" w:hAnsi="宋体"/>
                <w:szCs w:val="21"/>
              </w:rPr>
              <w:object w:dxaOrig="320" w:dyaOrig="620" w14:anchorId="1D90C4DE">
                <v:shape id="Picture 11" o:spid="_x0000_i1032" type="#_x0000_t75" style="width:16pt;height:31pt;mso-wrap-style:square;mso-position-horizontal-relative:page;mso-position-vertical-relative:page" o:ole="">
                  <v:imagedata r:id="rId15" o:title=""/>
                </v:shape>
                <o:OLEObject Type="Embed" ProgID="Equation.DSMT4" ShapeID="Picture 11" DrawAspect="Content" ObjectID="_1490785554" r:id="rId16"/>
              </w:object>
            </w:r>
            <w:r w:rsidR="001F0723" w:rsidRPr="00AE6ED2">
              <w:rPr>
                <w:rFonts w:ascii="宋体" w:hAnsi="宋体" w:hint="eastAsia"/>
                <w:szCs w:val="21"/>
              </w:rPr>
              <w:t>和</w:t>
            </w:r>
            <w:r w:rsidR="00A737BE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A737BE">
              <w:rPr>
                <w:rFonts w:ascii="宋体" w:hAnsi="宋体"/>
                <w:szCs w:val="21"/>
                <w:u w:val="single"/>
              </w:rPr>
              <w:t xml:space="preserve">      </w:t>
            </w:r>
            <w:r w:rsidR="001F0723" w:rsidRPr="00AE6ED2">
              <w:rPr>
                <w:rFonts w:ascii="宋体" w:hAnsi="宋体" w:hint="eastAsia"/>
                <w:szCs w:val="21"/>
              </w:rPr>
              <w:t>是互为相反数，</w:t>
            </w:r>
            <w:r w:rsidR="00A737BE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A737BE">
              <w:rPr>
                <w:rFonts w:ascii="宋体" w:hAnsi="宋体"/>
                <w:szCs w:val="21"/>
                <w:u w:val="single"/>
              </w:rPr>
              <w:t xml:space="preserve">       </w:t>
            </w:r>
            <w:r w:rsidR="001F0723" w:rsidRPr="00AE6ED2">
              <w:rPr>
                <w:rFonts w:ascii="宋体" w:hAnsi="宋体" w:hint="eastAsia"/>
                <w:szCs w:val="21"/>
              </w:rPr>
              <w:t>的相反数是2010</w:t>
            </w:r>
            <w:r w:rsidR="0094626A">
              <w:rPr>
                <w:rFonts w:ascii="宋体" w:hAnsi="宋体" w:hint="eastAsia"/>
                <w:szCs w:val="21"/>
              </w:rPr>
              <w:t>．</w:t>
            </w:r>
          </w:p>
          <w:p w14:paraId="200435E0" w14:textId="543F3EFD" w:rsidR="00A737BE" w:rsidRPr="008C2AD1" w:rsidRDefault="00A737BE" w:rsidP="008915B6">
            <w:pPr>
              <w:tabs>
                <w:tab w:val="left" w:pos="1560"/>
              </w:tabs>
              <w:spacing w:line="360" w:lineRule="auto"/>
              <w:jc w:val="left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8C2AD1">
              <w:rPr>
                <w:rFonts w:ascii="宋体" w:hAnsi="宋体" w:hint="eastAsia"/>
                <w:szCs w:val="21"/>
              </w:rPr>
              <w:t>【解析】</w:t>
            </w:r>
            <w:r w:rsidR="00B25234" w:rsidRPr="008C2AD1">
              <w:rPr>
                <w:rFonts w:ascii="宋体" w:hAnsi="宋体" w:hint="eastAsia"/>
                <w:szCs w:val="21"/>
              </w:rPr>
              <w:t>根据相反数的定义可得：</w:t>
            </w:r>
            <w:r w:rsidRPr="008C2AD1">
              <w:rPr>
                <w:rFonts w:ascii="宋体" w:hAnsi="宋体" w:hint="eastAsia"/>
                <w:szCs w:val="21"/>
              </w:rPr>
              <w:t>-</w:t>
            </w:r>
            <w:r w:rsidRPr="008C2AD1">
              <w:rPr>
                <w:rFonts w:ascii="宋体" w:hAnsi="宋体"/>
                <w:szCs w:val="21"/>
              </w:rPr>
              <w:t>2</w:t>
            </w:r>
            <w:r w:rsidRPr="008C2AD1">
              <w:rPr>
                <w:rFonts w:ascii="宋体" w:hAnsi="宋体" w:hint="eastAsia"/>
                <w:szCs w:val="21"/>
              </w:rPr>
              <w:t>.</w:t>
            </w:r>
            <w:r w:rsidRPr="008C2AD1">
              <w:rPr>
                <w:rFonts w:ascii="宋体" w:hAnsi="宋体"/>
                <w:szCs w:val="21"/>
              </w:rPr>
              <w:t>5</w:t>
            </w:r>
            <w:r w:rsidRPr="008C2AD1">
              <w:rPr>
                <w:rFonts w:ascii="宋体" w:hAnsi="宋体" w:hint="eastAsia"/>
                <w:szCs w:val="21"/>
              </w:rPr>
              <w:t xml:space="preserve">； </w:t>
            </w:r>
            <w:r w:rsidRPr="008C2AD1">
              <w:rPr>
                <w:rFonts w:ascii="宋体" w:hAnsi="宋体"/>
                <w:szCs w:val="21"/>
              </w:rPr>
              <w:object w:dxaOrig="320" w:dyaOrig="620" w14:anchorId="5A0D37BB">
                <v:shape id="_x0000_i1033" type="#_x0000_t75" style="width:16pt;height:31pt;mso-wrap-style:square;mso-position-horizontal-relative:page;mso-position-vertical-relative:page" o:ole="">
                  <v:imagedata r:id="rId15" o:title=""/>
                </v:shape>
                <o:OLEObject Type="Embed" ProgID="Equation.DSMT4" ShapeID="_x0000_i1033" DrawAspect="Content" ObjectID="_1490785555" r:id="rId17"/>
              </w:object>
            </w:r>
            <w:r w:rsidRPr="008C2AD1">
              <w:rPr>
                <w:rFonts w:ascii="宋体" w:hAnsi="宋体" w:hint="eastAsia"/>
                <w:szCs w:val="21"/>
              </w:rPr>
              <w:t>；-</w:t>
            </w:r>
            <w:r w:rsidRPr="008C2AD1">
              <w:rPr>
                <w:rFonts w:ascii="宋体" w:hAnsi="宋体"/>
                <w:szCs w:val="21"/>
              </w:rPr>
              <w:t>2010</w:t>
            </w:r>
            <w:r w:rsidR="00B25234" w:rsidRPr="008C2AD1">
              <w:rPr>
                <w:rFonts w:ascii="宋体" w:hAnsi="宋体" w:hint="eastAsia"/>
                <w:szCs w:val="21"/>
              </w:rPr>
              <w:t>．</w:t>
            </w:r>
          </w:p>
          <w:p w14:paraId="693EAB3F" w14:textId="77777777" w:rsidR="00DA225C" w:rsidRDefault="00B6632A" w:rsidP="008915B6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总结：</w:t>
            </w:r>
          </w:p>
          <w:p w14:paraId="016301B4" w14:textId="243C891F" w:rsidR="00B6632A" w:rsidRPr="00296B89" w:rsidRDefault="00505B84" w:rsidP="008915B6">
            <w:pPr>
              <w:spacing w:line="360" w:lineRule="auto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根据相反数的定义，</w:t>
            </w:r>
            <w:r w:rsidR="00BE047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在一个数的前面添上</w:t>
            </w:r>
            <w:r w:rsidR="00BE047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“-”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号，就表示这个数的相反数，即-a是a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的相反数</w:t>
            </w:r>
            <w:r w:rsidR="004C258F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如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-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3是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3的相反数，-（-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3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）是-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3的相反数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，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所以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-（-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3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）=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3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，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因此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，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当a是负数时</w:t>
            </w:r>
            <w:r w:rsidR="00EC01B4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，-</w:t>
            </w:r>
            <w:r w:rsidR="00EC01B4"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a是正数</w:t>
            </w:r>
            <w:r w:rsidR="004C258F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</w:p>
          <w:p w14:paraId="7832DFD5" w14:textId="32F7462B" w:rsidR="00A1335C" w:rsidRDefault="002624E9" w:rsidP="008915B6">
            <w:pPr>
              <w:spacing w:line="360" w:lineRule="auto"/>
              <w:rPr>
                <w:rFonts w:ascii="宋体" w:hAnsi="宋体"/>
                <w:szCs w:val="21"/>
              </w:rPr>
            </w:pPr>
            <w:r w:rsidRPr="00CA7969">
              <w:rPr>
                <w:rFonts w:ascii="宋体" w:hAnsi="宋体" w:hint="eastAsia"/>
                <w:b/>
                <w:color w:val="00B0F0"/>
                <w:szCs w:val="21"/>
              </w:rPr>
              <w:t>练</w:t>
            </w:r>
            <w:r w:rsidR="006C358B">
              <w:rPr>
                <w:rFonts w:ascii="宋体" w:hAnsi="宋体"/>
                <w:b/>
                <w:color w:val="00B0F0"/>
                <w:szCs w:val="21"/>
              </w:rPr>
              <w:t>3</w:t>
            </w:r>
            <w:r w:rsidR="00034861" w:rsidRPr="00034861">
              <w:rPr>
                <w:rFonts w:ascii="宋体" w:hAnsi="宋体" w:hint="eastAsia"/>
                <w:szCs w:val="21"/>
              </w:rPr>
              <w:t>７</w:t>
            </w:r>
            <w:r w:rsidR="00034861" w:rsidRPr="00034861">
              <w:rPr>
                <w:rFonts w:ascii="宋体" w:hAnsi="宋体"/>
                <w:szCs w:val="21"/>
              </w:rPr>
              <w:t>是</w:t>
            </w:r>
            <w:r w:rsidR="00EE794D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FA53B0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527E96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EE794D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034861" w:rsidRPr="00034861">
              <w:rPr>
                <w:rFonts w:ascii="宋体" w:hAnsi="宋体"/>
                <w:szCs w:val="21"/>
              </w:rPr>
              <w:t>的</w:t>
            </w:r>
            <w:r w:rsidR="00034861">
              <w:rPr>
                <w:rFonts w:ascii="宋体" w:hAnsi="宋体"/>
                <w:szCs w:val="21"/>
              </w:rPr>
              <w:t>相反数</w:t>
            </w:r>
            <w:r w:rsidR="005E579E">
              <w:rPr>
                <w:rFonts w:ascii="宋体" w:hAnsi="宋体" w:hint="eastAsia"/>
                <w:szCs w:val="21"/>
              </w:rPr>
              <w:t>；</w:t>
            </w:r>
            <w:r w:rsidR="00034861">
              <w:rPr>
                <w:rFonts w:ascii="宋体" w:hAnsi="宋体"/>
                <w:szCs w:val="21"/>
              </w:rPr>
              <w:t>a-4的相反数是</w:t>
            </w:r>
            <w:r w:rsidR="00FA53B0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EE794D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EE794D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FA53B0">
              <w:rPr>
                <w:rFonts w:ascii="宋体" w:hAnsi="宋体"/>
                <w:szCs w:val="21"/>
                <w:u w:val="single"/>
              </w:rPr>
              <w:t xml:space="preserve">   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</w:p>
          <w:p w14:paraId="3051C5C2" w14:textId="46D0F9B9" w:rsidR="00BF08D2" w:rsidRPr="00BB09CA" w:rsidRDefault="00BF08D2" w:rsidP="008915B6">
            <w:pPr>
              <w:spacing w:line="360" w:lineRule="auto"/>
              <w:rPr>
                <w:rFonts w:ascii="宋体" w:hAnsi="宋体"/>
                <w:b/>
                <w:szCs w:val="21"/>
              </w:rPr>
            </w:pPr>
            <w:r w:rsidRPr="00BB09CA">
              <w:rPr>
                <w:rFonts w:ascii="宋体" w:hAnsi="宋体" w:hint="eastAsia"/>
                <w:szCs w:val="21"/>
              </w:rPr>
              <w:t>【解析】</w:t>
            </w:r>
            <w:r w:rsidR="001D1032" w:rsidRPr="00BB09CA">
              <w:rPr>
                <w:rFonts w:ascii="宋体" w:hAnsi="宋体" w:hint="eastAsia"/>
                <w:szCs w:val="21"/>
              </w:rPr>
              <w:t>根据相反数的定义</w:t>
            </w:r>
            <w:r w:rsidR="005E579E" w:rsidRPr="00BB09CA">
              <w:rPr>
                <w:rFonts w:ascii="宋体" w:hAnsi="宋体" w:hint="eastAsia"/>
                <w:szCs w:val="21"/>
              </w:rPr>
              <w:t>可知：7是</w:t>
            </w:r>
            <w:r w:rsidR="00FA53B0" w:rsidRPr="00BB09CA">
              <w:rPr>
                <w:rFonts w:ascii="宋体" w:hAnsi="宋体" w:hint="eastAsia"/>
                <w:szCs w:val="21"/>
              </w:rPr>
              <w:t>-</w:t>
            </w:r>
            <w:r w:rsidR="00FA53B0" w:rsidRPr="00BB09CA">
              <w:rPr>
                <w:rFonts w:ascii="宋体" w:hAnsi="宋体"/>
                <w:szCs w:val="21"/>
              </w:rPr>
              <w:t>7</w:t>
            </w:r>
            <w:r w:rsidR="005E579E" w:rsidRPr="00BB09CA">
              <w:rPr>
                <w:rFonts w:ascii="宋体" w:hAnsi="宋体"/>
                <w:szCs w:val="21"/>
              </w:rPr>
              <w:t>的相反数</w:t>
            </w:r>
            <w:r w:rsidR="00FA53B0" w:rsidRPr="00BB09CA">
              <w:rPr>
                <w:rFonts w:ascii="宋体" w:hAnsi="宋体" w:hint="eastAsia"/>
                <w:szCs w:val="21"/>
              </w:rPr>
              <w:t>；</w:t>
            </w:r>
            <w:r w:rsidR="005E579E" w:rsidRPr="00BB09CA">
              <w:rPr>
                <w:rFonts w:ascii="宋体" w:hAnsi="宋体"/>
                <w:szCs w:val="21"/>
              </w:rPr>
              <w:t>a-4的相反数是</w:t>
            </w:r>
            <w:r w:rsidR="00FA53B0" w:rsidRPr="00BB09CA">
              <w:rPr>
                <w:rFonts w:ascii="宋体" w:hAnsi="宋体" w:hint="eastAsia"/>
                <w:szCs w:val="21"/>
              </w:rPr>
              <w:t>4-</w:t>
            </w:r>
            <w:r w:rsidR="00FA53B0" w:rsidRPr="00BB09CA">
              <w:rPr>
                <w:rFonts w:ascii="宋体" w:hAnsi="宋体"/>
                <w:szCs w:val="21"/>
              </w:rPr>
              <w:t>a</w:t>
            </w:r>
            <w:r w:rsidR="0094626A" w:rsidRPr="00BB09CA">
              <w:rPr>
                <w:rFonts w:ascii="宋体" w:hAnsi="宋体" w:hint="eastAsia"/>
                <w:szCs w:val="21"/>
              </w:rPr>
              <w:t>．</w:t>
            </w:r>
          </w:p>
          <w:p w14:paraId="1C736C35" w14:textId="6E9C3AF7" w:rsidR="005B75D9" w:rsidRPr="00B50D9C" w:rsidRDefault="00824795" w:rsidP="008915B6">
            <w:pPr>
              <w:spacing w:line="360" w:lineRule="auto"/>
              <w:rPr>
                <w:rFonts w:ascii="宋体" w:hAnsi="宋体"/>
                <w:b/>
                <w:color w:val="00B0F0"/>
                <w:szCs w:val="21"/>
              </w:rPr>
            </w:pPr>
            <w:r>
              <w:rPr>
                <w:rFonts w:ascii="宋体" w:hAnsi="宋体"/>
                <w:b/>
                <w:color w:val="FF0000"/>
                <w:szCs w:val="21"/>
              </w:rPr>
              <w:t>4</w:t>
            </w:r>
            <w:r w:rsidR="00D40E0C" w:rsidRPr="00B50D9C">
              <w:rPr>
                <w:rFonts w:ascii="宋体" w:hAnsi="宋体" w:hint="eastAsia"/>
                <w:b/>
                <w:color w:val="FF0000"/>
                <w:szCs w:val="21"/>
              </w:rPr>
              <w:t>．</w:t>
            </w:r>
            <w:r w:rsidR="007C64E2">
              <w:rPr>
                <w:rFonts w:ascii="宋体" w:hAnsi="宋体" w:hint="eastAsia"/>
                <w:b/>
                <w:color w:val="FF0000"/>
                <w:szCs w:val="21"/>
              </w:rPr>
              <w:t>根据相反数的意义</w:t>
            </w:r>
            <w:r w:rsidR="00F1315C" w:rsidRPr="00B50D9C">
              <w:rPr>
                <w:rFonts w:ascii="宋体" w:hAnsi="宋体" w:hint="eastAsia"/>
                <w:b/>
                <w:color w:val="FF0000"/>
                <w:szCs w:val="21"/>
              </w:rPr>
              <w:t>化简</w:t>
            </w:r>
            <w:r w:rsidR="007C64E2" w:rsidRPr="00B50D9C">
              <w:rPr>
                <w:rFonts w:ascii="宋体" w:hAnsi="宋体" w:hint="eastAsia"/>
                <w:b/>
                <w:color w:val="FF0000"/>
                <w:szCs w:val="21"/>
              </w:rPr>
              <w:t>符号</w:t>
            </w:r>
            <w:r w:rsidR="005A28FB" w:rsidRPr="00B50D9C">
              <w:rPr>
                <w:rFonts w:ascii="宋体" w:hAnsi="宋体"/>
                <w:b/>
                <w:color w:val="00B0F0"/>
                <w:szCs w:val="21"/>
              </w:rPr>
              <w:t xml:space="preserve"> </w:t>
            </w:r>
          </w:p>
          <w:p w14:paraId="1A0D602B" w14:textId="0077309D" w:rsidR="004979EF" w:rsidRDefault="00754731" w:rsidP="008915B6">
            <w:pPr>
              <w:pStyle w:val="DefaultParagraph"/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【</w:t>
            </w:r>
            <w:r w:rsidR="00E33B79" w:rsidRPr="005C6A82">
              <w:rPr>
                <w:rFonts w:ascii="宋体" w:hAnsi="宋体" w:hint="eastAsia"/>
                <w:color w:val="FF0000"/>
                <w:szCs w:val="21"/>
              </w:rPr>
              <w:t>例</w:t>
            </w:r>
            <w:r w:rsidR="00824795">
              <w:rPr>
                <w:rFonts w:ascii="宋体" w:hAnsi="宋体"/>
                <w:color w:val="FF0000"/>
                <w:szCs w:val="21"/>
              </w:rPr>
              <w:t>4</w:t>
            </w:r>
            <w:r>
              <w:rPr>
                <w:rFonts w:ascii="宋体" w:hAnsi="宋体" w:hint="eastAsia"/>
                <w:color w:val="FF0000"/>
                <w:szCs w:val="21"/>
              </w:rPr>
              <w:t>】</w:t>
            </w:r>
            <w:r w:rsidR="00F16E7A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3AC6">
              <w:rPr>
                <w:rFonts w:hAnsi="Times New Roman" w:hint="eastAsia"/>
              </w:rPr>
              <w:t>（</w:t>
            </w:r>
            <w:r w:rsidR="00F16E7A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3AC6">
              <w:rPr>
                <w:rFonts w:hAnsi="Times New Roman"/>
              </w:rPr>
              <w:t>8</w:t>
            </w:r>
            <w:r w:rsidR="00BE3AC6">
              <w:rPr>
                <w:rFonts w:hAnsi="Times New Roman" w:hint="eastAsia"/>
              </w:rPr>
              <w:t>）</w:t>
            </w:r>
            <w:r w:rsidR="00BE3AC6">
              <w:rPr>
                <w:rFonts w:hAnsi="Times New Roman" w:hint="eastAsia"/>
              </w:rPr>
              <w:t>=</w:t>
            </w:r>
            <w:r w:rsidR="00055DA5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055DA5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711987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B94AEC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BE3AC6" w:rsidRPr="00BE3AC6">
              <w:rPr>
                <w:rFonts w:hAnsi="Times New Roman" w:hint="eastAsia"/>
              </w:rPr>
              <w:t>，</w:t>
            </w:r>
            <w:r w:rsidR="00F16E7A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DD5158">
              <w:rPr>
                <w:rFonts w:hAnsi="Times New Roman" w:hint="eastAsia"/>
              </w:rPr>
              <w:t>{</w:t>
            </w:r>
            <w:r w:rsidR="00F16E7A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DD5158">
              <w:rPr>
                <w:rFonts w:hAnsi="Times New Roman" w:hint="eastAsia"/>
              </w:rPr>
              <w:t>[</w:t>
            </w:r>
            <w:r w:rsidR="00F16E7A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DD5158">
              <w:rPr>
                <w:rFonts w:hAnsi="Times New Roman"/>
              </w:rPr>
              <w:t>(</w:t>
            </w:r>
            <w:r w:rsidR="00F16E7A">
              <w:rPr>
                <w:rFonts w:hAnsi="Times New Roman" w:hint="eastAsia"/>
              </w:rPr>
              <w:t>+</w:t>
            </w:r>
            <w:r w:rsidR="00DD5158">
              <w:rPr>
                <w:rFonts w:hAnsi="Times New Roman"/>
              </w:rPr>
              <w:t>5)</w:t>
            </w:r>
            <w:r w:rsidR="00DD5158">
              <w:rPr>
                <w:rFonts w:hAnsi="Times New Roman" w:hint="eastAsia"/>
              </w:rPr>
              <w:t>]}</w:t>
            </w:r>
            <w:r w:rsidR="00DD5158">
              <w:rPr>
                <w:rFonts w:hAnsi="Times New Roman"/>
              </w:rPr>
              <w:t>=</w:t>
            </w:r>
            <w:r w:rsidR="00055DA5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711987">
              <w:rPr>
                <w:rFonts w:ascii="宋体" w:hAnsi="宋体"/>
                <w:szCs w:val="21"/>
                <w:u w:val="single"/>
              </w:rPr>
              <w:t xml:space="preserve">  </w:t>
            </w:r>
            <w:r w:rsidR="00B94AEC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055DA5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C50CA3">
              <w:rPr>
                <w:rFonts w:hAnsi="Times New Roman" w:hint="eastAsia"/>
              </w:rPr>
              <w:t>，</w:t>
            </w:r>
            <w:r w:rsidR="00F16E7A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094BAD">
              <w:rPr>
                <w:rFonts w:hAnsi="Times New Roman" w:hint="eastAsia"/>
              </w:rPr>
              <w:t>{</w:t>
            </w:r>
            <w:r w:rsidR="00F16E7A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094BAD">
              <w:rPr>
                <w:rFonts w:hAnsi="Times New Roman" w:hint="eastAsia"/>
              </w:rPr>
              <w:t>（</w:t>
            </w:r>
            <w:r w:rsidR="00094BAD">
              <w:rPr>
                <w:rFonts w:hAnsi="Times New Roman" w:hint="eastAsia"/>
              </w:rPr>
              <w:t>+</w:t>
            </w:r>
            <w:r w:rsidR="00094BAD">
              <w:rPr>
                <w:rFonts w:hAnsi="Times New Roman"/>
              </w:rPr>
              <w:t>3</w:t>
            </w:r>
            <w:r w:rsidR="00A22675">
              <w:rPr>
                <w:rFonts w:hAnsi="Times New Roman" w:hint="eastAsia"/>
              </w:rPr>
              <w:t>）</w:t>
            </w:r>
            <w:r w:rsidR="00094BAD">
              <w:rPr>
                <w:rFonts w:hAnsi="Times New Roman" w:hint="eastAsia"/>
              </w:rPr>
              <w:t>}=</w:t>
            </w:r>
            <w:r w:rsidR="00B94AEC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055DA5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711987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B94AEC">
              <w:rPr>
                <w:rFonts w:ascii="宋体" w:hAnsi="宋体"/>
                <w:szCs w:val="21"/>
                <w:u w:val="single"/>
              </w:rPr>
              <w:t xml:space="preserve">   </w:t>
            </w:r>
            <w:r w:rsidR="004C258F">
              <w:rPr>
                <w:rFonts w:ascii="宋体" w:hAnsi="宋体" w:hint="eastAsia"/>
                <w:szCs w:val="21"/>
              </w:rPr>
              <w:t>．</w:t>
            </w:r>
          </w:p>
          <w:p w14:paraId="4DBF592B" w14:textId="4FD70A40" w:rsidR="00FB5518" w:rsidRDefault="00FB5518" w:rsidP="008915B6">
            <w:pPr>
              <w:pStyle w:val="DefaultParagraph"/>
              <w:spacing w:line="360" w:lineRule="auto"/>
              <w:rPr>
                <w:rFonts w:hAnsi="Times New Roman"/>
              </w:rPr>
            </w:pPr>
            <w:r>
              <w:rPr>
                <w:rFonts w:ascii="宋体" w:hAnsi="宋体" w:hint="eastAsia"/>
                <w:szCs w:val="21"/>
              </w:rPr>
              <w:lastRenderedPageBreak/>
              <w:t>【解析】根据</w:t>
            </w:r>
            <w:r w:rsidR="006D6BB3">
              <w:rPr>
                <w:rFonts w:ascii="宋体" w:hAnsi="宋体" w:hint="eastAsia"/>
                <w:szCs w:val="21"/>
              </w:rPr>
              <w:t>相反数的概念</w:t>
            </w:r>
            <w:r w:rsidR="003129D0">
              <w:rPr>
                <w:rFonts w:ascii="宋体" w:hAnsi="宋体" w:hint="eastAsia"/>
                <w:szCs w:val="21"/>
              </w:rPr>
              <w:t>或负号个数的奇偶性</w:t>
            </w:r>
            <w:r w:rsidR="006D6BB3">
              <w:rPr>
                <w:rFonts w:ascii="宋体" w:hAnsi="宋体" w:hint="eastAsia"/>
                <w:szCs w:val="21"/>
              </w:rPr>
              <w:t>化简</w:t>
            </w:r>
            <w:r w:rsidR="003129D0">
              <w:rPr>
                <w:rFonts w:ascii="宋体" w:hAnsi="宋体" w:hint="eastAsia"/>
                <w:szCs w:val="21"/>
              </w:rPr>
              <w:t>含</w:t>
            </w:r>
            <w:r>
              <w:rPr>
                <w:rFonts w:ascii="宋体" w:hAnsi="宋体" w:hint="eastAsia"/>
                <w:szCs w:val="21"/>
              </w:rPr>
              <w:t>多重符号</w:t>
            </w:r>
            <w:r w:rsidR="003129D0">
              <w:rPr>
                <w:rFonts w:ascii="宋体" w:hAnsi="宋体" w:hint="eastAsia"/>
                <w:szCs w:val="21"/>
              </w:rPr>
              <w:t>的数</w:t>
            </w:r>
            <w:r w:rsidR="00BE51BD">
              <w:rPr>
                <w:rFonts w:ascii="宋体" w:hAnsi="宋体" w:hint="eastAsia"/>
                <w:szCs w:val="21"/>
              </w:rPr>
              <w:t>：</w:t>
            </w:r>
            <w:r w:rsidR="00445808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51BD">
              <w:rPr>
                <w:rFonts w:hAnsi="Times New Roman" w:hint="eastAsia"/>
              </w:rPr>
              <w:t>（</w:t>
            </w:r>
            <w:r w:rsidR="00445808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51BD" w:rsidRPr="00BE51BD">
              <w:rPr>
                <w:rFonts w:hAnsi="Times New Roman"/>
              </w:rPr>
              <w:t>8</w:t>
            </w:r>
            <w:r w:rsidR="00BE51BD" w:rsidRPr="00BE51BD">
              <w:rPr>
                <w:rFonts w:hAnsi="Times New Roman" w:hint="eastAsia"/>
              </w:rPr>
              <w:t>）</w:t>
            </w:r>
            <w:r w:rsidR="00BE51BD" w:rsidRPr="00BE51BD">
              <w:rPr>
                <w:rFonts w:hAnsi="Times New Roman" w:hint="eastAsia"/>
              </w:rPr>
              <w:t>=</w:t>
            </w:r>
            <w:r w:rsidR="00BE51BD" w:rsidRPr="00BE51BD">
              <w:rPr>
                <w:rFonts w:ascii="宋体" w:hAnsi="宋体"/>
                <w:szCs w:val="21"/>
              </w:rPr>
              <w:t>8</w:t>
            </w:r>
            <w:r w:rsidR="00BE51BD" w:rsidRPr="00BE51BD">
              <w:rPr>
                <w:rFonts w:hAnsi="Times New Roman" w:hint="eastAsia"/>
              </w:rPr>
              <w:t>，</w:t>
            </w:r>
            <w:r w:rsidR="00445808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51BD" w:rsidRPr="00BE51BD">
              <w:rPr>
                <w:rFonts w:hAnsi="Times New Roman" w:hint="eastAsia"/>
              </w:rPr>
              <w:t>{</w:t>
            </w:r>
            <w:r w:rsidR="00445808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51BD" w:rsidRPr="00BE51BD">
              <w:rPr>
                <w:rFonts w:hAnsi="Times New Roman" w:hint="eastAsia"/>
              </w:rPr>
              <w:t>[</w:t>
            </w:r>
            <w:r w:rsidR="00445808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51BD" w:rsidRPr="00BE51BD">
              <w:rPr>
                <w:rFonts w:hAnsi="Times New Roman"/>
              </w:rPr>
              <w:t>(+5)</w:t>
            </w:r>
            <w:r w:rsidR="00BE51BD" w:rsidRPr="00BE51BD">
              <w:rPr>
                <w:rFonts w:hAnsi="Times New Roman" w:hint="eastAsia"/>
              </w:rPr>
              <w:t>]}</w:t>
            </w:r>
            <w:r w:rsidR="00BE51BD" w:rsidRPr="00BE51BD">
              <w:rPr>
                <w:rFonts w:hAnsi="Times New Roman"/>
              </w:rPr>
              <w:t>=</w:t>
            </w:r>
            <w:r w:rsidR="00BE51BD" w:rsidRPr="00BE51BD">
              <w:rPr>
                <w:rFonts w:ascii="宋体" w:hAnsi="宋体" w:hint="eastAsia"/>
                <w:szCs w:val="21"/>
              </w:rPr>
              <w:t>-</w:t>
            </w:r>
            <w:r w:rsidR="00BE51BD" w:rsidRPr="00BE51BD">
              <w:rPr>
                <w:rFonts w:ascii="宋体" w:hAnsi="宋体"/>
                <w:szCs w:val="21"/>
              </w:rPr>
              <w:t>5</w:t>
            </w:r>
            <w:r w:rsidR="00BE51BD" w:rsidRPr="00BE51BD">
              <w:rPr>
                <w:rFonts w:hAnsi="Times New Roman" w:hint="eastAsia"/>
              </w:rPr>
              <w:t>，</w:t>
            </w:r>
            <w:r w:rsidR="00445808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51BD" w:rsidRPr="00BE51BD">
              <w:rPr>
                <w:rFonts w:hAnsi="Times New Roman" w:hint="eastAsia"/>
              </w:rPr>
              <w:t>{</w:t>
            </w:r>
            <w:r w:rsidR="00445808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E51BD" w:rsidRPr="00BE51BD">
              <w:rPr>
                <w:rFonts w:hAnsi="Times New Roman" w:hint="eastAsia"/>
              </w:rPr>
              <w:t>（</w:t>
            </w:r>
            <w:r w:rsidR="00BE51BD" w:rsidRPr="00BE51BD">
              <w:rPr>
                <w:rFonts w:hAnsi="Times New Roman" w:hint="eastAsia"/>
              </w:rPr>
              <w:t>+</w:t>
            </w:r>
            <w:r w:rsidR="00BE51BD" w:rsidRPr="00BE51BD">
              <w:rPr>
                <w:rFonts w:hAnsi="Times New Roman"/>
              </w:rPr>
              <w:t>3</w:t>
            </w:r>
            <w:r w:rsidR="00BE51BD" w:rsidRPr="00BE51BD">
              <w:rPr>
                <w:rFonts w:hAnsi="Times New Roman" w:hint="eastAsia"/>
              </w:rPr>
              <w:t>）</w:t>
            </w:r>
            <w:r w:rsidR="00BE51BD" w:rsidRPr="00BE51BD">
              <w:rPr>
                <w:rFonts w:hAnsi="Times New Roman" w:hint="eastAsia"/>
              </w:rPr>
              <w:t>}=</w:t>
            </w:r>
            <w:r w:rsidR="00BE51BD" w:rsidRPr="00BE51BD">
              <w:rPr>
                <w:rFonts w:ascii="宋体" w:hAnsi="宋体" w:hint="eastAsia"/>
                <w:szCs w:val="21"/>
              </w:rPr>
              <w:t>3．</w:t>
            </w:r>
          </w:p>
          <w:p w14:paraId="4A0EBA10" w14:textId="77777777" w:rsidR="003E3A5A" w:rsidRDefault="00007586" w:rsidP="008915B6">
            <w:pPr>
              <w:pStyle w:val="DefaultParagraph"/>
              <w:tabs>
                <w:tab w:val="left" w:pos="732"/>
              </w:tabs>
              <w:spacing w:line="360" w:lineRule="auto"/>
              <w:ind w:left="-1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总结：</w:t>
            </w:r>
          </w:p>
          <w:p w14:paraId="0E2F0D1E" w14:textId="3204D207" w:rsidR="00007586" w:rsidRPr="00296B89" w:rsidRDefault="00C26C97" w:rsidP="008915B6">
            <w:pPr>
              <w:pStyle w:val="DefaultParagraph"/>
              <w:tabs>
                <w:tab w:val="left" w:pos="732"/>
              </w:tabs>
              <w:spacing w:line="360" w:lineRule="auto"/>
              <w:ind w:left="-1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多重符号的化简，可以从相反数的概念去理解，如-（-</w:t>
            </w:r>
            <w:r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8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）表示-</w:t>
            </w:r>
            <w:r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8的相反数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，</w:t>
            </w:r>
            <w:r w:rsidRPr="00296B89">
              <w:rPr>
                <w:rFonts w:ascii="黑体" w:eastAsia="黑体" w:hAnsi="黑体"/>
                <w:b/>
                <w:color w:val="ED7D31" w:themeColor="accent2"/>
                <w:szCs w:val="21"/>
              </w:rPr>
              <w:t>即为</w:t>
            </w:r>
            <w:r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8；</w:t>
            </w:r>
            <w:r w:rsidR="002F19CE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有小括号、中括号、大括号的，先去小括号，再去中括号，最后去大括号</w:t>
            </w:r>
            <w:r w:rsidR="004C258F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  <w:r w:rsidR="002F19CE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还可以按如下规律化简：</w:t>
            </w:r>
          </w:p>
          <w:p w14:paraId="0FBB7518" w14:textId="77777777" w:rsidR="00854609" w:rsidRDefault="003E3A5A" w:rsidP="008915B6">
            <w:pPr>
              <w:pStyle w:val="DefaultParagraph"/>
              <w:tabs>
                <w:tab w:val="left" w:pos="732"/>
              </w:tabs>
              <w:spacing w:line="360" w:lineRule="auto"/>
              <w:ind w:left="-1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fldChar w:fldCharType="begin"/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instrText xml:space="preserve"> </w:instrText>
            </w:r>
            <w:r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instrText>= 1 \* GB3</w:instrText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instrText xml:space="preserve"> </w:instrText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fldChar w:fldCharType="separate"/>
            </w:r>
            <w:r>
              <w:rPr>
                <w:rFonts w:ascii="黑体" w:eastAsia="黑体" w:hAnsi="黑体" w:hint="eastAsia"/>
                <w:b/>
                <w:noProof/>
                <w:color w:val="ED7D31" w:themeColor="accent2"/>
                <w:szCs w:val="21"/>
              </w:rPr>
              <w:t>①</w:t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fldChar w:fldCharType="end"/>
            </w:r>
            <w:r w:rsidR="002F19CE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把所有的正号去掉；</w:t>
            </w:r>
          </w:p>
          <w:p w14:paraId="25CD91BE" w14:textId="2587C0C2" w:rsidR="002F19CE" w:rsidRPr="00296B89" w:rsidRDefault="003E3A5A" w:rsidP="008915B6">
            <w:pPr>
              <w:pStyle w:val="DefaultParagraph"/>
              <w:tabs>
                <w:tab w:val="left" w:pos="732"/>
              </w:tabs>
              <w:spacing w:line="360" w:lineRule="auto"/>
              <w:ind w:left="-1"/>
              <w:rPr>
                <w:rFonts w:ascii="黑体" w:eastAsia="黑体" w:hAnsi="黑体"/>
                <w:b/>
                <w:color w:val="ED7D31" w:themeColor="accent2"/>
                <w:szCs w:val="21"/>
              </w:rPr>
            </w:pP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fldChar w:fldCharType="begin"/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instrText xml:space="preserve"> </w:instrText>
            </w:r>
            <w:r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instrText>= 2 \* GB3</w:instrText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instrText xml:space="preserve"> </w:instrText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fldChar w:fldCharType="separate"/>
            </w:r>
            <w:r>
              <w:rPr>
                <w:rFonts w:ascii="黑体" w:eastAsia="黑体" w:hAnsi="黑体" w:hint="eastAsia"/>
                <w:b/>
                <w:noProof/>
                <w:color w:val="ED7D31" w:themeColor="accent2"/>
                <w:szCs w:val="21"/>
              </w:rPr>
              <w:t>②</w:t>
            </w:r>
            <w:r>
              <w:rPr>
                <w:rFonts w:ascii="黑体" w:eastAsia="黑体" w:hAnsi="黑体"/>
                <w:b/>
                <w:color w:val="ED7D31" w:themeColor="accent2"/>
                <w:szCs w:val="21"/>
              </w:rPr>
              <w:fldChar w:fldCharType="end"/>
            </w:r>
            <w:r w:rsidR="002F19CE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当负号的个数是偶数时，结果为正，当负号的个数是奇数时，结果为负数</w:t>
            </w:r>
            <w:r w:rsidR="004C258F" w:rsidRPr="00296B89">
              <w:rPr>
                <w:rFonts w:ascii="黑体" w:eastAsia="黑体" w:hAnsi="黑体" w:hint="eastAsia"/>
                <w:b/>
                <w:color w:val="ED7D31" w:themeColor="accent2"/>
                <w:szCs w:val="21"/>
              </w:rPr>
              <w:t>．</w:t>
            </w:r>
          </w:p>
          <w:p w14:paraId="582297A2" w14:textId="66B45C9C" w:rsidR="00FA1197" w:rsidRPr="00180927" w:rsidRDefault="00164A44" w:rsidP="008915B6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FC57BE">
              <w:rPr>
                <w:rFonts w:ascii="宋体" w:hAnsi="宋体"/>
                <w:b/>
                <w:color w:val="00B0F0"/>
                <w:szCs w:val="21"/>
              </w:rPr>
              <w:t>练</w:t>
            </w:r>
            <w:r w:rsidR="00BF08D2">
              <w:rPr>
                <w:rFonts w:ascii="宋体" w:hAnsi="宋体"/>
                <w:b/>
                <w:color w:val="00B0F0"/>
                <w:szCs w:val="21"/>
              </w:rPr>
              <w:t>4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简化符号</w:t>
            </w:r>
            <w:r w:rsidR="004C258F" w:rsidRPr="00180927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  <w:p w14:paraId="13F19FFD" w14:textId="78310A5B" w:rsidR="00FA1197" w:rsidRPr="00180927" w:rsidRDefault="00DE7E94" w:rsidP="008915B6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(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+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0</w:t>
            </w:r>
            <w:r w:rsidR="00B33905" w:rsidRPr="00180927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5</w:t>
            </w:r>
            <w:r w:rsidR="0000320B" w:rsidRPr="00180927">
              <w:rPr>
                <w:rFonts w:asciiTheme="minorEastAsia" w:eastAsiaTheme="minorEastAsia" w:hAnsiTheme="minorEastAsia"/>
                <w:szCs w:val="21"/>
              </w:rPr>
              <w:t>2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)=</w:t>
            </w:r>
            <w:r w:rsidR="003129D0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，-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(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C7247F" w:rsidRPr="00180927">
              <w:rPr>
                <w:rFonts w:asciiTheme="minorEastAsia" w:eastAsiaTheme="minorEastAsia" w:hAnsiTheme="minorEastAsia"/>
                <w:szCs w:val="21"/>
              </w:rPr>
              <w:t>3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8)=</w:t>
            </w:r>
            <w:r w:rsidR="00055DA5" w:rsidRPr="00180927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 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，</w:t>
            </w:r>
          </w:p>
          <w:p w14:paraId="55BDB465" w14:textId="271C2AD1" w:rsidR="004C60BD" w:rsidRDefault="00DE7E94" w:rsidP="00B33905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(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00320B" w:rsidRPr="00180927">
              <w:rPr>
                <w:rFonts w:asciiTheme="minorEastAsia" w:eastAsiaTheme="minorEastAsia" w:hAnsiTheme="minorEastAsia"/>
                <w:szCs w:val="21"/>
              </w:rPr>
              <w:t>1</w:t>
            </w:r>
            <w:r w:rsidR="00B054FD" w:rsidRPr="00180927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="0000320B" w:rsidRPr="00180927">
              <w:rPr>
                <w:rFonts w:asciiTheme="minorEastAsia" w:eastAsiaTheme="minorEastAsia" w:hAnsiTheme="minorEastAsia" w:hint="eastAsia"/>
                <w:szCs w:val="21"/>
              </w:rPr>
              <w:t>75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)=</w:t>
            </w:r>
            <w:r w:rsidR="003129D0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</w:t>
            </w:r>
            <w:r w:rsidR="003129D0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     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，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-{-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(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+</w:t>
            </w:r>
            <w:r w:rsidRPr="00180927">
              <w:rPr>
                <w:rFonts w:asciiTheme="minorEastAsia" w:eastAsiaTheme="minorEastAsia" w:hAnsiTheme="minorEastAsia"/>
                <w:szCs w:val="21"/>
              </w:rPr>
              <w:t>2</w:t>
            </w:r>
            <w:r w:rsidR="00B33905" w:rsidRPr="00180927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8)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}</w:t>
            </w:r>
            <w:r w:rsidR="00FA1197" w:rsidRPr="00180927">
              <w:rPr>
                <w:rFonts w:asciiTheme="minorEastAsia" w:eastAsiaTheme="minorEastAsia" w:hAnsiTheme="minorEastAsia" w:hint="eastAsia"/>
                <w:szCs w:val="21"/>
              </w:rPr>
              <w:t>=</w:t>
            </w:r>
            <w:r w:rsidR="003129D0">
              <w:rPr>
                <w:rFonts w:asciiTheme="minorEastAsia" w:eastAsiaTheme="minorEastAsia" w:hAnsiTheme="minorEastAsia"/>
                <w:szCs w:val="21"/>
                <w:u w:val="single"/>
              </w:rPr>
              <w:t xml:space="preserve">      </w:t>
            </w:r>
            <w:r w:rsidR="0094626A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  <w:p w14:paraId="6CA5F816" w14:textId="5348DE63" w:rsidR="003129D0" w:rsidRDefault="003129D0" w:rsidP="003129D0">
            <w:pPr>
              <w:tabs>
                <w:tab w:val="left" w:pos="1560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【解析】我们可以</w:t>
            </w:r>
            <w:r>
              <w:rPr>
                <w:rFonts w:ascii="宋体" w:hAnsi="宋体" w:hint="eastAsia"/>
                <w:szCs w:val="21"/>
              </w:rPr>
              <w:t>根据相反数的概念或负号个数的奇偶性</w:t>
            </w:r>
            <w:r w:rsidR="00681DED">
              <w:rPr>
                <w:rFonts w:ascii="宋体" w:hAnsi="宋体" w:hint="eastAsia"/>
                <w:szCs w:val="21"/>
              </w:rPr>
              <w:t>简化符号</w:t>
            </w:r>
            <w:r>
              <w:rPr>
                <w:rFonts w:ascii="宋体" w:hAnsi="宋体" w:hint="eastAsia"/>
                <w:szCs w:val="21"/>
              </w:rPr>
              <w:t>：</w:t>
            </w:r>
          </w:p>
          <w:p w14:paraId="7CE04110" w14:textId="439D5704" w:rsidR="003129D0" w:rsidRPr="00675F7F" w:rsidRDefault="003129D0" w:rsidP="003129D0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180927">
              <w:rPr>
                <w:rFonts w:asciiTheme="minorEastAsia" w:eastAsiaTheme="minorEastAsia" w:hAnsiTheme="minorEastAsia" w:hint="eastAsia"/>
                <w:szCs w:val="21"/>
              </w:rPr>
              <w:t>-(+0.5</w:t>
            </w:r>
            <w:r w:rsidRPr="00180927">
              <w:rPr>
                <w:rFonts w:asciiTheme="minorEastAsia" w:eastAsiaTheme="minorEastAsia" w:hAnsiTheme="minorEastAsia"/>
                <w:szCs w:val="21"/>
              </w:rPr>
              <w:t>2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)=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 xml:space="preserve"> -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0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52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 xml:space="preserve"> ，-(-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3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>8)=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 xml:space="preserve"> 38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 xml:space="preserve"> ，</w:t>
            </w:r>
          </w:p>
          <w:p w14:paraId="4638284A" w14:textId="4571A136" w:rsidR="003129D0" w:rsidRPr="003129D0" w:rsidRDefault="003129D0" w:rsidP="003129D0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675F7F">
              <w:rPr>
                <w:rFonts w:asciiTheme="minorEastAsia" w:eastAsiaTheme="minorEastAsia" w:hAnsiTheme="minorEastAsia" w:hint="eastAsia"/>
                <w:szCs w:val="21"/>
              </w:rPr>
              <w:t>-(-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1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>.75)=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 xml:space="preserve"> 1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75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 xml:space="preserve"> ，-{-(+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2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 xml:space="preserve">.8)}= 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2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Pr="00675F7F">
              <w:rPr>
                <w:rFonts w:asciiTheme="minorEastAsia" w:eastAsiaTheme="minorEastAsia" w:hAnsiTheme="minorEastAsia"/>
                <w:szCs w:val="21"/>
              </w:rPr>
              <w:t>8</w:t>
            </w:r>
            <w:r w:rsidRPr="00675F7F">
              <w:rPr>
                <w:rFonts w:asciiTheme="minorEastAsia" w:eastAsiaTheme="minorEastAsia" w:hAnsiTheme="minorEastAsia" w:hint="eastAsia"/>
                <w:szCs w:val="21"/>
              </w:rPr>
              <w:t xml:space="preserve"> </w:t>
            </w:r>
            <w:r w:rsidR="0094626A" w:rsidRPr="00675F7F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</w:tc>
      </w:tr>
      <w:tr w:rsidR="004C60BD" w14:paraId="6E17469D" w14:textId="77777777" w:rsidTr="00600540">
        <w:trPr>
          <w:trHeight w:val="20"/>
        </w:trPr>
        <w:tc>
          <w:tcPr>
            <w:tcW w:w="1410" w:type="dxa"/>
            <w:shd w:val="clear" w:color="auto" w:fill="auto"/>
          </w:tcPr>
          <w:p w14:paraId="6FB58767" w14:textId="5D0423D6" w:rsidR="004C60BD" w:rsidRPr="006B3FA8" w:rsidRDefault="002B0439" w:rsidP="00D72282">
            <w:pPr>
              <w:rPr>
                <w:rFonts w:ascii="方正舒体" w:eastAsia="方正舒体"/>
                <w:b/>
                <w:bCs/>
                <w:color w:val="70AD47"/>
              </w:rPr>
            </w:pPr>
            <w:commentRangeStart w:id="10"/>
            <w:r w:rsidRPr="002B0439">
              <w:rPr>
                <w:rFonts w:ascii="方正舒体" w:eastAsia="方正舒体" w:hint="eastAsia"/>
                <w:b/>
                <w:bCs/>
                <w:color w:val="00B0F0"/>
              </w:rPr>
              <w:lastRenderedPageBreak/>
              <w:t>五</w:t>
            </w:r>
            <w:r w:rsidR="00600540">
              <w:rPr>
                <w:rFonts w:ascii="方正舒体" w:eastAsia="方正舒体" w:hint="eastAsia"/>
                <w:b/>
                <w:bCs/>
                <w:color w:val="00B0F0"/>
              </w:rPr>
              <w:t>、</w:t>
            </w:r>
            <w:r w:rsidR="004C60BD" w:rsidRPr="002B0439">
              <w:rPr>
                <w:rFonts w:ascii="方正舒体" w:eastAsia="方正舒体" w:hint="eastAsia"/>
                <w:b/>
                <w:bCs/>
                <w:color w:val="00B0F0"/>
              </w:rPr>
              <w:t>课后小测</w:t>
            </w:r>
            <w:commentRangeEnd w:id="10"/>
            <w:r w:rsidR="00BE5B16">
              <w:rPr>
                <w:rStyle w:val="a7"/>
              </w:rPr>
              <w:commentReference w:id="10"/>
            </w:r>
          </w:p>
        </w:tc>
        <w:tc>
          <w:tcPr>
            <w:tcW w:w="9364" w:type="dxa"/>
            <w:shd w:val="clear" w:color="auto" w:fill="auto"/>
          </w:tcPr>
          <w:p w14:paraId="22187108" w14:textId="007F5A4C" w:rsidR="00EF489B" w:rsidRDefault="00EF489B" w:rsidP="00EF489B">
            <w:pPr>
              <w:spacing w:line="360" w:lineRule="auto"/>
              <w:rPr>
                <w:b/>
                <w:noProof/>
              </w:rPr>
            </w:pPr>
            <w:r>
              <w:rPr>
                <w:b/>
                <w:noProof/>
              </w:rPr>
              <w:t>一</w:t>
            </w:r>
            <w:r w:rsidR="000869C2">
              <w:rPr>
                <w:rFonts w:hint="eastAsia"/>
                <w:b/>
                <w:noProof/>
              </w:rPr>
              <w:t>、</w:t>
            </w:r>
            <w:r w:rsidR="002E1D71">
              <w:rPr>
                <w:rFonts w:hint="eastAsia"/>
                <w:b/>
                <w:noProof/>
              </w:rPr>
              <w:t>填空</w:t>
            </w:r>
            <w:r w:rsidRPr="00CA7B5B">
              <w:rPr>
                <w:rFonts w:hint="eastAsia"/>
                <w:b/>
                <w:noProof/>
              </w:rPr>
              <w:t>题</w:t>
            </w:r>
            <w:r>
              <w:rPr>
                <w:rFonts w:hint="eastAsia"/>
                <w:b/>
                <w:noProof/>
              </w:rPr>
              <w:t>（共</w:t>
            </w:r>
            <w:r w:rsidR="005C6A82">
              <w:rPr>
                <w:b/>
                <w:noProof/>
              </w:rPr>
              <w:t>4</w:t>
            </w:r>
            <w:r>
              <w:rPr>
                <w:rFonts w:hint="eastAsia"/>
                <w:b/>
                <w:noProof/>
              </w:rPr>
              <w:t>小题）</w:t>
            </w:r>
          </w:p>
          <w:p w14:paraId="32447740" w14:textId="53B14FE6" w:rsidR="00EF796E" w:rsidRPr="00180927" w:rsidRDefault="004B225C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1</w:t>
            </w:r>
            <w:r w:rsidR="004C258F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．</w:t>
            </w:r>
            <w:r w:rsidR="00E7338E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="00000DD2" w:rsidRPr="00180927">
              <w:rPr>
                <w:rFonts w:asciiTheme="minorEastAsia" w:eastAsiaTheme="minorEastAsia" w:hAnsiTheme="minorEastAsia"/>
                <w:sz w:val="21"/>
                <w:szCs w:val="21"/>
              </w:rPr>
              <w:t>1</w:t>
            </w:r>
            <w:r w:rsidR="00EC36F6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.</w:t>
            </w:r>
            <w:r w:rsidR="00000DD2" w:rsidRPr="00180927">
              <w:rPr>
                <w:rFonts w:asciiTheme="minorEastAsia" w:eastAsiaTheme="minorEastAsia" w:hAnsiTheme="minorEastAsia"/>
                <w:sz w:val="21"/>
                <w:szCs w:val="21"/>
              </w:rPr>
              <w:t>6的相反数</w:t>
            </w:r>
            <w:r w:rsidR="00000DD2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是</w:t>
            </w:r>
            <w:r w:rsidR="00000DD2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  </w:t>
            </w:r>
            <w:r w:rsidR="00000DD2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,2</w:t>
            </w:r>
            <w:r w:rsidR="00C37F42" w:rsidRPr="00180927">
              <w:rPr>
                <w:rFonts w:asciiTheme="minorEastAsia" w:eastAsiaTheme="minorEastAsia" w:hAnsiTheme="minorEastAsia"/>
                <w:sz w:val="21"/>
                <w:szCs w:val="21"/>
              </w:rPr>
              <w:t>00</w:t>
            </w:r>
            <w:r w:rsidR="00000DD2" w:rsidRPr="00180927">
              <w:rPr>
                <w:rFonts w:asciiTheme="minorEastAsia" w:eastAsiaTheme="minorEastAsia" w:hAnsiTheme="minorEastAsia"/>
                <w:sz w:val="21"/>
                <w:szCs w:val="21"/>
              </w:rPr>
              <w:t>的相反数</w:t>
            </w:r>
            <w:r w:rsidR="00000DD2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是</w:t>
            </w:r>
            <w:r w:rsidR="00000DD2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  </w:t>
            </w:r>
            <w:r w:rsidR="004C258F" w:rsidRPr="00180927">
              <w:rPr>
                <w:rFonts w:asciiTheme="minorEastAsia" w:eastAsiaTheme="minorEastAsia" w:hAnsiTheme="minorEastAsia"/>
                <w:szCs w:val="21"/>
              </w:rPr>
              <w:t>．</w:t>
            </w:r>
          </w:p>
          <w:p w14:paraId="4C651305" w14:textId="4391366C" w:rsidR="00000DD2" w:rsidRPr="00180927" w:rsidRDefault="004B225C" w:rsidP="000A29A0">
            <w:pPr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180927">
              <w:rPr>
                <w:rFonts w:asciiTheme="minorEastAsia" w:eastAsiaTheme="minorEastAsia" w:hAnsiTheme="minorEastAsia" w:cs="宋体"/>
                <w:szCs w:val="21"/>
              </w:rPr>
              <w:t>2</w:t>
            </w:r>
            <w:r w:rsidR="004C258F" w:rsidRPr="00180927">
              <w:rPr>
                <w:rFonts w:asciiTheme="minorEastAsia" w:eastAsiaTheme="minorEastAsia" w:hAnsiTheme="minorEastAsia" w:cs="宋体" w:hint="eastAsia"/>
                <w:szCs w:val="21"/>
              </w:rPr>
              <w:t>．</w:t>
            </w:r>
            <w:r w:rsidR="00000DD2" w:rsidRPr="00180927">
              <w:rPr>
                <w:rFonts w:asciiTheme="minorEastAsia" w:eastAsiaTheme="minorEastAsia" w:hAnsiTheme="minorEastAsia"/>
                <w:szCs w:val="21"/>
              </w:rPr>
              <w:t>相反数</w:t>
            </w:r>
            <w:r w:rsidR="00000DD2" w:rsidRPr="00180927">
              <w:rPr>
                <w:rFonts w:asciiTheme="minorEastAsia" w:eastAsiaTheme="minorEastAsia" w:hAnsiTheme="minorEastAsia" w:hint="eastAsia"/>
                <w:szCs w:val="21"/>
              </w:rPr>
              <w:t>等于它本身的数是</w:t>
            </w:r>
            <w:r w:rsidR="00000DD2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  </w:t>
            </w:r>
            <w:r w:rsidR="00000DD2" w:rsidRPr="00180927">
              <w:rPr>
                <w:rFonts w:asciiTheme="minorEastAsia" w:eastAsiaTheme="minorEastAsia" w:hAnsiTheme="minorEastAsia" w:hint="eastAsia"/>
                <w:szCs w:val="21"/>
              </w:rPr>
              <w:t>,</w:t>
            </w:r>
            <w:r w:rsidR="00000DD2" w:rsidRPr="00180927">
              <w:rPr>
                <w:rFonts w:asciiTheme="minorEastAsia" w:eastAsiaTheme="minorEastAsia" w:hAnsiTheme="minorEastAsia"/>
                <w:szCs w:val="21"/>
              </w:rPr>
              <w:t>相反数</w:t>
            </w:r>
            <w:r w:rsidR="00000DD2" w:rsidRPr="00180927">
              <w:rPr>
                <w:rFonts w:asciiTheme="minorEastAsia" w:eastAsiaTheme="minorEastAsia" w:hAnsiTheme="minorEastAsia" w:hint="eastAsia"/>
                <w:szCs w:val="21"/>
              </w:rPr>
              <w:t>大于它本身的数是</w:t>
            </w:r>
            <w:r w:rsidR="00000DD2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  </w:t>
            </w:r>
            <w:r w:rsidR="004C258F" w:rsidRPr="00180927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  <w:p w14:paraId="3A550888" w14:textId="4DE4EBD1" w:rsidR="00000DD2" w:rsidRPr="00180927" w:rsidRDefault="004B225C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3</w:t>
            </w:r>
            <w:r w:rsidR="004C258F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．</w:t>
            </w:r>
            <w:r w:rsidR="00000DD2" w:rsidRPr="00180927">
              <w:rPr>
                <w:rFonts w:asciiTheme="minorEastAsia" w:eastAsiaTheme="minorEastAsia" w:hAnsiTheme="minorEastAsia"/>
                <w:sz w:val="21"/>
                <w:szCs w:val="21"/>
              </w:rPr>
              <w:t>填空：</w:t>
            </w:r>
          </w:p>
          <w:p w14:paraId="6B352916" w14:textId="100A3406" w:rsidR="00000DD2" w:rsidRPr="00180927" w:rsidRDefault="00000DD2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(1)如果a</w:t>
            </w:r>
            <w:r w:rsidR="0009655D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＝</w:t>
            </w:r>
            <w:r w:rsidR="0009655D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13</w:t>
            </w:r>
            <w:r w:rsidR="00E7338E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，那么</w:t>
            </w:r>
            <w:r w:rsidR="00E7338E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a＝</w:t>
            </w:r>
            <w:r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  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；</w:t>
            </w:r>
          </w:p>
          <w:p w14:paraId="71762F78" w14:textId="0E809804" w:rsidR="00000DD2" w:rsidRPr="00180927" w:rsidRDefault="00000DD2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(2)如果</w:t>
            </w:r>
            <w:r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a</w:t>
            </w:r>
            <w:r w:rsidR="0009655D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＝</w:t>
            </w:r>
            <w:r w:rsidR="0009655D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5</w:t>
            </w:r>
            <w:r w:rsidR="00EC36F6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.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4，那么a＝</w:t>
            </w:r>
            <w:r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  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；</w:t>
            </w:r>
          </w:p>
          <w:p w14:paraId="5E07FFCF" w14:textId="0E0ECE77" w:rsidR="00000DD2" w:rsidRPr="00180927" w:rsidRDefault="00000DD2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(3)</w:t>
            </w:r>
            <w:r w:rsidR="007F101F" w:rsidRPr="00180927">
              <w:rPr>
                <w:rFonts w:asciiTheme="minorEastAsia" w:eastAsiaTheme="minorEastAsia" w:hAnsiTheme="minorEastAsia"/>
                <w:sz w:val="21"/>
                <w:szCs w:val="21"/>
              </w:rPr>
              <w:t>如果</w:t>
            </w:r>
            <w:r w:rsidR="007F101F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x</w:t>
            </w:r>
            <w:r w:rsidR="007F101F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＝</w:t>
            </w:r>
            <w:r w:rsidR="007F101F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6，那么x＝</w:t>
            </w:r>
            <w:r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；</w:t>
            </w:r>
          </w:p>
          <w:p w14:paraId="73ED93B8" w14:textId="29563BFB" w:rsidR="00000DD2" w:rsidRPr="00180927" w:rsidRDefault="00000DD2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(4)</w:t>
            </w:r>
            <w:r w:rsidR="007F101F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</w:t>
            </w: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x＝9，那么x＝</w:t>
            </w:r>
            <w:r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</w:t>
            </w:r>
            <w:r w:rsidRPr="00180927">
              <w:rPr>
                <w:rFonts w:asciiTheme="minorEastAsia" w:eastAsiaTheme="minorEastAsia" w:hAnsiTheme="minorEastAsia" w:hint="eastAsia"/>
                <w:szCs w:val="21"/>
              </w:rPr>
              <w:t>；</w:t>
            </w:r>
          </w:p>
          <w:p w14:paraId="3FA63CBB" w14:textId="462AA1B0" w:rsidR="00881FC0" w:rsidRPr="00180927" w:rsidRDefault="00881FC0" w:rsidP="000A29A0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Cs w:val="21"/>
              </w:rPr>
              <w:t>(5)</w:t>
            </w:r>
            <w:r w:rsidR="00253F5A" w:rsidRPr="00180927">
              <w:rPr>
                <w:rFonts w:asciiTheme="minorEastAsia" w:eastAsiaTheme="minorEastAsia" w:hAnsiTheme="minorEastAsia"/>
                <w:szCs w:val="21"/>
              </w:rPr>
              <w:t>如果a与</w:t>
            </w:r>
            <w:r w:rsidR="00253F5A" w:rsidRPr="00180927">
              <w:rPr>
                <w:rFonts w:asciiTheme="minorEastAsia" w:eastAsiaTheme="minorEastAsia" w:hAnsiTheme="minorEastAsia" w:hint="eastAsia"/>
                <w:szCs w:val="21"/>
              </w:rPr>
              <w:t>8互为相反数，那么a</w:t>
            </w:r>
            <w:r w:rsidR="00253F5A" w:rsidRPr="00180927">
              <w:rPr>
                <w:rFonts w:asciiTheme="minorEastAsia" w:eastAsiaTheme="minorEastAsia" w:hAnsiTheme="minorEastAsia"/>
                <w:szCs w:val="21"/>
              </w:rPr>
              <w:t>=</w:t>
            </w:r>
            <w:r w:rsidR="00165ED0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</w:t>
            </w:r>
            <w:r w:rsidR="004C258F" w:rsidRPr="00180927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  <w:p w14:paraId="7DE3F0F0" w14:textId="4EC472B3" w:rsidR="00441302" w:rsidRPr="00180927" w:rsidRDefault="00A32DA0" w:rsidP="000A29A0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/>
                <w:szCs w:val="21"/>
              </w:rPr>
            </w:pPr>
            <w:r w:rsidRPr="00180927">
              <w:rPr>
                <w:rFonts w:asciiTheme="minorEastAsia" w:eastAsiaTheme="minorEastAsia" w:hAnsiTheme="minorEastAsia" w:hint="eastAsia"/>
                <w:szCs w:val="21"/>
              </w:rPr>
              <w:t>4</w:t>
            </w:r>
            <w:r w:rsidR="004C258F" w:rsidRPr="00180927">
              <w:rPr>
                <w:rFonts w:asciiTheme="minorEastAsia" w:eastAsiaTheme="minorEastAsia" w:hAnsiTheme="minorEastAsia" w:hint="eastAsia"/>
                <w:szCs w:val="21"/>
              </w:rPr>
              <w:t>．</w:t>
            </w:r>
            <w:r w:rsidR="00E317FB" w:rsidRPr="00180927">
              <w:rPr>
                <w:rFonts w:asciiTheme="minorEastAsia" w:eastAsiaTheme="minorEastAsia" w:hAnsiTheme="minorEastAsia" w:hint="eastAsia"/>
                <w:szCs w:val="21"/>
              </w:rPr>
              <w:t>化简：-（-</w:t>
            </w:r>
            <w:r w:rsidR="00E317FB" w:rsidRPr="00180927">
              <w:rPr>
                <w:rFonts w:asciiTheme="minorEastAsia" w:eastAsiaTheme="minorEastAsia" w:hAnsiTheme="minorEastAsia"/>
                <w:szCs w:val="21"/>
              </w:rPr>
              <w:t>0</w:t>
            </w:r>
            <w:r w:rsidR="00EC36F6" w:rsidRPr="00180927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="00E317FB" w:rsidRPr="00180927">
              <w:rPr>
                <w:rFonts w:asciiTheme="minorEastAsia" w:eastAsiaTheme="minorEastAsia" w:hAnsiTheme="minorEastAsia"/>
                <w:szCs w:val="21"/>
              </w:rPr>
              <w:t>8</w:t>
            </w:r>
            <w:r w:rsidR="00E317FB" w:rsidRPr="00180927">
              <w:rPr>
                <w:rFonts w:asciiTheme="minorEastAsia" w:eastAsiaTheme="minorEastAsia" w:hAnsiTheme="minorEastAsia" w:hint="eastAsia"/>
                <w:szCs w:val="21"/>
              </w:rPr>
              <w:t>）=</w:t>
            </w:r>
            <w:r w:rsidR="00A634AC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</w:t>
            </w:r>
            <w:r w:rsidR="00A634AC" w:rsidRPr="00180927">
              <w:rPr>
                <w:rFonts w:asciiTheme="minorEastAsia" w:eastAsiaTheme="minorEastAsia" w:hAnsiTheme="minorEastAsia" w:hint="eastAsia"/>
                <w:szCs w:val="21"/>
              </w:rPr>
              <w:t>，</w:t>
            </w:r>
            <w:r w:rsidR="00AE27B7" w:rsidRPr="00180927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07305" w:rsidRPr="00180927">
              <w:rPr>
                <w:rFonts w:asciiTheme="minorEastAsia" w:eastAsiaTheme="minorEastAsia" w:hAnsiTheme="minorEastAsia" w:hint="eastAsia"/>
                <w:szCs w:val="21"/>
              </w:rPr>
              <w:t>[-（+</w:t>
            </w:r>
            <w:r w:rsidR="00AE27B7" w:rsidRPr="00180927">
              <w:rPr>
                <w:rFonts w:asciiTheme="minorEastAsia" w:eastAsiaTheme="minorEastAsia" w:hAnsiTheme="minorEastAsia"/>
                <w:szCs w:val="21"/>
              </w:rPr>
              <w:t>3</w:t>
            </w:r>
            <w:r w:rsidR="00EC36F6" w:rsidRPr="00180927">
              <w:rPr>
                <w:rFonts w:asciiTheme="minorEastAsia" w:eastAsiaTheme="minorEastAsia" w:hAnsiTheme="minorEastAsia" w:hint="eastAsia"/>
                <w:szCs w:val="21"/>
              </w:rPr>
              <w:t>.</w:t>
            </w:r>
            <w:r w:rsidR="00AE27B7" w:rsidRPr="00180927">
              <w:rPr>
                <w:rFonts w:asciiTheme="minorEastAsia" w:eastAsiaTheme="minorEastAsia" w:hAnsiTheme="minorEastAsia"/>
                <w:szCs w:val="21"/>
              </w:rPr>
              <w:t>2</w:t>
            </w:r>
            <w:r w:rsidR="00AE27B7" w:rsidRPr="00180927">
              <w:rPr>
                <w:rFonts w:asciiTheme="minorEastAsia" w:eastAsiaTheme="minorEastAsia" w:hAnsiTheme="minorEastAsia" w:hint="eastAsia"/>
                <w:szCs w:val="21"/>
              </w:rPr>
              <w:t>）</w:t>
            </w:r>
            <w:r w:rsidR="00907305" w:rsidRPr="00180927">
              <w:rPr>
                <w:rFonts w:asciiTheme="minorEastAsia" w:eastAsiaTheme="minorEastAsia" w:hAnsiTheme="minorEastAsia" w:hint="eastAsia"/>
                <w:szCs w:val="21"/>
              </w:rPr>
              <w:t>]</w:t>
            </w:r>
            <w:r w:rsidR="0017730C" w:rsidRPr="00180927">
              <w:rPr>
                <w:rFonts w:asciiTheme="minorEastAsia" w:eastAsiaTheme="minorEastAsia" w:hAnsiTheme="minorEastAsia" w:hint="eastAsia"/>
                <w:szCs w:val="21"/>
              </w:rPr>
              <w:t>=</w:t>
            </w:r>
            <w:r w:rsidR="0017730C" w:rsidRPr="00180927"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</w:t>
            </w:r>
            <w:r w:rsidR="004C258F" w:rsidRPr="00180927">
              <w:rPr>
                <w:rFonts w:asciiTheme="minorEastAsia" w:eastAsiaTheme="minorEastAsia" w:hAnsiTheme="minorEastAsia" w:hint="eastAsia"/>
                <w:szCs w:val="21"/>
              </w:rPr>
              <w:t>．</w:t>
            </w:r>
          </w:p>
          <w:p w14:paraId="00C6686C" w14:textId="13530FBA" w:rsidR="00441302" w:rsidRPr="00180927" w:rsidRDefault="00441302" w:rsidP="000A29A0">
            <w:pPr>
              <w:spacing w:line="360" w:lineRule="auto"/>
              <w:rPr>
                <w:rFonts w:asciiTheme="minorEastAsia" w:eastAsiaTheme="minorEastAsia" w:hAnsiTheme="minorEastAsia"/>
                <w:b/>
                <w:noProof/>
              </w:rPr>
            </w:pPr>
            <w:r w:rsidRPr="00180927">
              <w:rPr>
                <w:rFonts w:asciiTheme="minorEastAsia" w:eastAsiaTheme="minorEastAsia" w:hAnsiTheme="minorEastAsia" w:hint="eastAsia"/>
                <w:b/>
                <w:noProof/>
              </w:rPr>
              <w:t>二</w:t>
            </w:r>
            <w:r w:rsidR="00F4578C" w:rsidRPr="00180927">
              <w:rPr>
                <w:rFonts w:asciiTheme="minorEastAsia" w:eastAsiaTheme="minorEastAsia" w:hAnsiTheme="minorEastAsia" w:hint="eastAsia"/>
                <w:b/>
                <w:noProof/>
              </w:rPr>
              <w:t>、</w:t>
            </w:r>
            <w:r w:rsidRPr="00180927">
              <w:rPr>
                <w:rFonts w:asciiTheme="minorEastAsia" w:eastAsiaTheme="minorEastAsia" w:hAnsiTheme="minorEastAsia" w:hint="eastAsia"/>
                <w:b/>
                <w:noProof/>
              </w:rPr>
              <w:t>解答题（共</w:t>
            </w:r>
            <w:r w:rsidRPr="00180927">
              <w:rPr>
                <w:rFonts w:asciiTheme="minorEastAsia" w:eastAsiaTheme="minorEastAsia" w:hAnsiTheme="minorEastAsia"/>
                <w:b/>
                <w:noProof/>
              </w:rPr>
              <w:t>2</w:t>
            </w:r>
            <w:r w:rsidRPr="00180927">
              <w:rPr>
                <w:rFonts w:asciiTheme="minorEastAsia" w:eastAsiaTheme="minorEastAsia" w:hAnsiTheme="minorEastAsia" w:hint="eastAsia"/>
                <w:b/>
                <w:noProof/>
              </w:rPr>
              <w:t>小题）</w:t>
            </w:r>
          </w:p>
          <w:p w14:paraId="1CDC65F9" w14:textId="21E98948" w:rsidR="0029216D" w:rsidRPr="00180927" w:rsidRDefault="00387EC4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sz w:val="21"/>
                <w:szCs w:val="21"/>
              </w:rPr>
              <w:t>5</w:t>
            </w:r>
            <w:r w:rsidR="004C258F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．</w:t>
            </w:r>
            <w:r w:rsidR="00441302" w:rsidRPr="00180927">
              <w:rPr>
                <w:rFonts w:asciiTheme="minorEastAsia" w:eastAsiaTheme="minorEastAsia" w:hAnsiTheme="minorEastAsia"/>
                <w:sz w:val="21"/>
                <w:szCs w:val="21"/>
              </w:rPr>
              <w:t>在数轴上标出</w:t>
            </w:r>
            <w:r w:rsidR="00441302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3</w:t>
            </w:r>
            <w:r w:rsidR="00441302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，</w:t>
            </w:r>
            <w:r w:rsidR="00441302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-1</w:t>
            </w:r>
            <w:r w:rsidR="004C258F" w:rsidRPr="00180927">
              <w:rPr>
                <w:rFonts w:asciiTheme="minorEastAsia" w:eastAsiaTheme="minorEastAsia" w:hAnsiTheme="minorEastAsia"/>
                <w:sz w:val="21"/>
                <w:szCs w:val="21"/>
              </w:rPr>
              <w:t>．</w:t>
            </w:r>
            <w:r w:rsidR="00441302" w:rsidRPr="00180927">
              <w:rPr>
                <w:rFonts w:asciiTheme="minorEastAsia" w:eastAsiaTheme="minorEastAsia" w:hAnsiTheme="minorEastAsia"/>
                <w:sz w:val="21"/>
                <w:szCs w:val="21"/>
              </w:rPr>
              <w:t>5，0各数与它们的相反数</w:t>
            </w:r>
            <w:r w:rsidR="004C258F" w:rsidRPr="00180927">
              <w:rPr>
                <w:rFonts w:asciiTheme="minorEastAsia" w:eastAsiaTheme="minorEastAsia" w:hAnsiTheme="minorEastAsia" w:hint="eastAsia"/>
                <w:sz w:val="21"/>
                <w:szCs w:val="21"/>
              </w:rPr>
              <w:t>．</w:t>
            </w:r>
          </w:p>
          <w:p w14:paraId="2C9F26A4" w14:textId="127D276B" w:rsidR="00441302" w:rsidRPr="00180927" w:rsidRDefault="00441302" w:rsidP="000A29A0">
            <w:pPr>
              <w:pStyle w:val="aa"/>
              <w:spacing w:before="0" w:beforeAutospacing="0" w:after="0" w:afterAutospacing="0" w:line="360" w:lineRule="auto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80927">
              <w:rPr>
                <w:rFonts w:asciiTheme="minorEastAsia" w:eastAsiaTheme="minorEastAsia" w:hAnsiTheme="minorEastAsia"/>
                <w:noProof/>
              </w:rPr>
              <w:drawing>
                <wp:inline distT="0" distB="0" distL="0" distR="0" wp14:anchorId="7F54483E" wp14:editId="5F6461F1">
                  <wp:extent cx="4025900" cy="342197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clrChange>
                              <a:clrFrom>
                                <a:srgbClr val="CCE8CF"/>
                              </a:clrFrom>
                              <a:clrTo>
                                <a:srgbClr val="CCE8C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52698" cy="34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D69809" w14:textId="2F922028" w:rsidR="006A48E8" w:rsidRPr="00180927" w:rsidRDefault="001465B9" w:rsidP="000A29A0">
            <w:pPr>
              <w:tabs>
                <w:tab w:val="left" w:pos="1560"/>
              </w:tabs>
              <w:spacing w:line="360" w:lineRule="auto"/>
              <w:jc w:val="left"/>
              <w:rPr>
                <w:rFonts w:asciiTheme="minorEastAsia" w:eastAsiaTheme="minorEastAsia" w:hAnsiTheme="minorEastAsia" w:cs="宋体"/>
                <w:szCs w:val="21"/>
              </w:rPr>
            </w:pPr>
            <w:r w:rsidRPr="00180927">
              <w:rPr>
                <w:rFonts w:asciiTheme="minorEastAsia" w:eastAsiaTheme="minorEastAsia" w:hAnsiTheme="minorEastAsia" w:cs="宋体" w:hint="eastAsia"/>
                <w:szCs w:val="21"/>
              </w:rPr>
              <w:t>6</w:t>
            </w:r>
            <w:r w:rsidR="004C258F" w:rsidRPr="00180927">
              <w:rPr>
                <w:rFonts w:asciiTheme="minorEastAsia" w:eastAsiaTheme="minorEastAsia" w:hAnsiTheme="minorEastAsia" w:cs="宋体"/>
                <w:szCs w:val="21"/>
              </w:rPr>
              <w:t>．</w:t>
            </w:r>
            <w:r w:rsidRPr="00180927">
              <w:rPr>
                <w:rFonts w:asciiTheme="minorEastAsia" w:eastAsiaTheme="minorEastAsia" w:hAnsiTheme="minorEastAsia" w:cs="宋体"/>
                <w:szCs w:val="21"/>
              </w:rPr>
              <w:t>写出下列各数的相反数</w:t>
            </w:r>
            <w:r w:rsidR="004C258F" w:rsidRPr="00180927">
              <w:rPr>
                <w:rFonts w:asciiTheme="minorEastAsia" w:eastAsiaTheme="minorEastAsia" w:hAnsiTheme="minorEastAsia" w:cs="宋体" w:hint="eastAsia"/>
                <w:szCs w:val="21"/>
              </w:rPr>
              <w:t>．</w:t>
            </w:r>
          </w:p>
          <w:p w14:paraId="33736C87" w14:textId="7F391E09" w:rsidR="004C60BD" w:rsidRPr="0026646C" w:rsidRDefault="00571879" w:rsidP="0026646C">
            <w:pPr>
              <w:tabs>
                <w:tab w:val="left" w:pos="1560"/>
              </w:tabs>
              <w:spacing w:line="360" w:lineRule="auto"/>
              <w:ind w:firstLineChars="200" w:firstLine="420"/>
              <w:jc w:val="left"/>
              <w:rPr>
                <w:rFonts w:asciiTheme="minorEastAsia" w:eastAsiaTheme="minorEastAsia" w:hAnsiTheme="minorEastAsia" w:cs="宋体"/>
                <w:szCs w:val="21"/>
              </w:rPr>
            </w:pPr>
            <w:r w:rsidRPr="00180927">
              <w:rPr>
                <w:rFonts w:asciiTheme="minorEastAsia" w:eastAsiaTheme="minorEastAsia" w:hAnsiTheme="minorEastAsia" w:cs="宋体" w:hint="eastAsia"/>
                <w:szCs w:val="21"/>
              </w:rPr>
              <w:t>5</w:t>
            </w:r>
            <w:r w:rsidR="006E258D" w:rsidRPr="00180927">
              <w:rPr>
                <w:rFonts w:asciiTheme="minorEastAsia" w:eastAsiaTheme="minorEastAsia" w:hAnsiTheme="minorEastAsia" w:cs="宋体" w:hint="eastAsia"/>
                <w:szCs w:val="21"/>
              </w:rPr>
              <w:t>，78，-</w:t>
            </w:r>
            <w:r w:rsidR="006E258D" w:rsidRPr="00180927">
              <w:rPr>
                <w:rFonts w:asciiTheme="minorEastAsia" w:eastAsiaTheme="minorEastAsia" w:hAnsiTheme="minorEastAsia" w:cs="宋体"/>
                <w:szCs w:val="21"/>
              </w:rPr>
              <w:t>100</w:t>
            </w:r>
            <w:r w:rsidR="006E258D" w:rsidRPr="00180927">
              <w:rPr>
                <w:rFonts w:asciiTheme="minorEastAsia" w:eastAsiaTheme="minorEastAsia" w:hAnsiTheme="minorEastAsia" w:cs="宋体" w:hint="eastAsia"/>
                <w:szCs w:val="21"/>
              </w:rPr>
              <w:t>，</w:t>
            </w:r>
            <w:r w:rsidR="00C8280E" w:rsidRPr="00180927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C8280E" w:rsidRPr="00180927">
              <w:rPr>
                <w:rFonts w:asciiTheme="minorEastAsia" w:eastAsiaTheme="minorEastAsia" w:hAnsiTheme="minorEastAsia" w:cs="宋体"/>
                <w:szCs w:val="21"/>
              </w:rPr>
              <w:t>2</w:t>
            </w:r>
            <w:r w:rsidR="00EC36F6" w:rsidRPr="00180927">
              <w:rPr>
                <w:rFonts w:asciiTheme="minorEastAsia" w:eastAsiaTheme="minorEastAsia" w:hAnsiTheme="minorEastAsia" w:cs="宋体" w:hint="eastAsia"/>
                <w:szCs w:val="21"/>
              </w:rPr>
              <w:t>.</w:t>
            </w:r>
            <w:r w:rsidR="00C8280E" w:rsidRPr="00180927">
              <w:rPr>
                <w:rFonts w:asciiTheme="minorEastAsia" w:eastAsiaTheme="minorEastAsia" w:hAnsiTheme="minorEastAsia" w:cs="宋体"/>
                <w:szCs w:val="21"/>
              </w:rPr>
              <w:t>8</w:t>
            </w:r>
            <w:r w:rsidR="00C8280E" w:rsidRPr="00180927">
              <w:rPr>
                <w:rFonts w:asciiTheme="minorEastAsia" w:eastAsiaTheme="minorEastAsia" w:hAnsiTheme="minorEastAsia" w:cs="宋体" w:hint="eastAsia"/>
                <w:szCs w:val="21"/>
              </w:rPr>
              <w:t>，</w:t>
            </w:r>
            <w:r w:rsidR="004A54F3" w:rsidRPr="00180927">
              <w:rPr>
                <w:rFonts w:asciiTheme="minorEastAsia" w:eastAsiaTheme="minorEastAsia" w:hAnsiTheme="minorEastAsia" w:cs="宋体"/>
                <w:position w:val="-24"/>
                <w:szCs w:val="21"/>
              </w:rPr>
              <w:object w:dxaOrig="220" w:dyaOrig="620" w14:anchorId="3ED05720">
                <v:shape id="_x0000_i1034" type="#_x0000_t75" style="width:11pt;height:31pt" o:ole="">
                  <v:imagedata r:id="rId19" o:title=""/>
                </v:shape>
                <o:OLEObject Type="Embed" ProgID="Equation.DSMT4" ShapeID="_x0000_i1034" DrawAspect="Content" ObjectID="_1490785556" r:id="rId20"/>
              </w:object>
            </w:r>
            <w:r w:rsidR="0097000E" w:rsidRPr="00180927">
              <w:rPr>
                <w:rFonts w:asciiTheme="minorEastAsia" w:eastAsiaTheme="minorEastAsia" w:hAnsiTheme="minorEastAsia" w:cs="宋体" w:hint="eastAsia"/>
                <w:szCs w:val="21"/>
              </w:rPr>
              <w:t>，</w:t>
            </w:r>
            <w:r w:rsidR="00881553" w:rsidRPr="00180927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881553" w:rsidRPr="00180927">
              <w:rPr>
                <w:rFonts w:asciiTheme="minorEastAsia" w:eastAsiaTheme="minorEastAsia" w:hAnsiTheme="minorEastAsia" w:cs="宋体"/>
                <w:position w:val="-24"/>
                <w:szCs w:val="21"/>
              </w:rPr>
              <w:object w:dxaOrig="240" w:dyaOrig="620" w14:anchorId="2A0641C0">
                <v:shape id="_x0000_i1035" type="#_x0000_t75" style="width:12pt;height:31pt" o:ole="">
                  <v:imagedata r:id="rId21" o:title=""/>
                </v:shape>
                <o:OLEObject Type="Embed" ProgID="Equation.DSMT4" ShapeID="_x0000_i1035" DrawAspect="Content" ObjectID="_1490785557" r:id="rId22"/>
              </w:object>
            </w:r>
            <w:r w:rsidR="00881553" w:rsidRPr="00180927">
              <w:rPr>
                <w:rFonts w:asciiTheme="minorEastAsia" w:eastAsiaTheme="minorEastAsia" w:hAnsiTheme="minorEastAsia" w:cs="宋体" w:hint="eastAsia"/>
                <w:szCs w:val="21"/>
              </w:rPr>
              <w:t>，0</w:t>
            </w:r>
            <w:r w:rsidR="00F11688" w:rsidRPr="00180927">
              <w:rPr>
                <w:rFonts w:asciiTheme="minorEastAsia" w:eastAsiaTheme="minorEastAsia" w:hAnsiTheme="minorEastAsia" w:cs="宋体" w:hint="eastAsia"/>
                <w:szCs w:val="21"/>
              </w:rPr>
              <w:t>，</w:t>
            </w:r>
            <w:r w:rsidR="00E9173A" w:rsidRPr="00180927">
              <w:rPr>
                <w:rFonts w:asciiTheme="minorEastAsia" w:eastAsiaTheme="minorEastAsia" w:hAnsiTheme="minorEastAsia" w:cs="宋体"/>
                <w:position w:val="-24"/>
                <w:szCs w:val="21"/>
              </w:rPr>
              <w:object w:dxaOrig="240" w:dyaOrig="620" w14:anchorId="3A571654">
                <v:shape id="_x0000_i1036" type="#_x0000_t75" style="width:12pt;height:31pt" o:ole="">
                  <v:imagedata r:id="rId23" o:title=""/>
                </v:shape>
                <o:OLEObject Type="Embed" ProgID="Equation.DSMT4" ShapeID="_x0000_i1036" DrawAspect="Content" ObjectID="_1490785558" r:id="rId24"/>
              </w:object>
            </w:r>
            <w:r w:rsidR="00E9173A" w:rsidRPr="00180927">
              <w:rPr>
                <w:rFonts w:asciiTheme="minorEastAsia" w:eastAsiaTheme="minorEastAsia" w:hAnsiTheme="minorEastAsia" w:cs="宋体"/>
                <w:szCs w:val="21"/>
              </w:rPr>
              <w:t xml:space="preserve"> </w:t>
            </w:r>
          </w:p>
        </w:tc>
      </w:tr>
    </w:tbl>
    <w:p w14:paraId="3BC93D60" w14:textId="08ACF060" w:rsidR="0009520B" w:rsidRDefault="0009520B" w:rsidP="00D21518">
      <w:pPr>
        <w:tabs>
          <w:tab w:val="left" w:pos="2740"/>
        </w:tabs>
        <w:rPr>
          <w:noProof/>
        </w:rPr>
      </w:pPr>
    </w:p>
    <w:p w14:paraId="199BCA4F" w14:textId="5C31EC75" w:rsidR="00DF1A9B" w:rsidRDefault="0009520B" w:rsidP="00132C5D">
      <w:pPr>
        <w:widowControl/>
        <w:jc w:val="left"/>
        <w:rPr>
          <w:b/>
          <w:noProof/>
          <w:color w:val="FF0000"/>
        </w:rPr>
      </w:pPr>
      <w:r>
        <w:rPr>
          <w:noProof/>
        </w:rPr>
        <w:br w:type="page"/>
      </w:r>
      <w:commentRangeStart w:id="11"/>
      <w:r w:rsidR="00DB7133" w:rsidRPr="00DB7133">
        <w:rPr>
          <w:b/>
          <w:noProof/>
          <w:color w:val="FF0000"/>
        </w:rPr>
        <w:lastRenderedPageBreak/>
        <w:t>课后小测答案</w:t>
      </w:r>
      <w:commentRangeEnd w:id="11"/>
      <w:r w:rsidR="003B5A0B">
        <w:rPr>
          <w:rStyle w:val="a7"/>
        </w:rPr>
        <w:commentReference w:id="11"/>
      </w:r>
    </w:p>
    <w:p w14:paraId="52952673" w14:textId="59864ED4" w:rsidR="00DB7133" w:rsidRDefault="00DB7133" w:rsidP="00D21518">
      <w:pPr>
        <w:tabs>
          <w:tab w:val="left" w:pos="2740"/>
        </w:tabs>
        <w:rPr>
          <w:noProof/>
        </w:rPr>
      </w:pPr>
      <w:r w:rsidRPr="00DB7133">
        <w:rPr>
          <w:rFonts w:hint="eastAsia"/>
          <w:noProof/>
        </w:rPr>
        <w:t>1</w:t>
      </w:r>
      <w:r w:rsidR="004C258F">
        <w:rPr>
          <w:rFonts w:hint="eastAsia"/>
          <w:noProof/>
        </w:rPr>
        <w:t>．</w:t>
      </w:r>
      <w:r w:rsidR="00A2073B">
        <w:rPr>
          <w:noProof/>
        </w:rPr>
        <w:t>1</w:t>
      </w:r>
      <w:r w:rsidR="004C258F">
        <w:rPr>
          <w:noProof/>
        </w:rPr>
        <w:t>．</w:t>
      </w:r>
      <w:r w:rsidR="00A2073B">
        <w:rPr>
          <w:noProof/>
        </w:rPr>
        <w:t>6</w:t>
      </w:r>
      <w:r w:rsidR="00AE6E9F">
        <w:rPr>
          <w:rFonts w:hint="eastAsia"/>
          <w:noProof/>
        </w:rPr>
        <w:t>；</w:t>
      </w:r>
      <w:r w:rsidR="00A2073B">
        <w:rPr>
          <w:rFonts w:hint="eastAsia"/>
          <w:noProof/>
        </w:rPr>
        <w:t>-</w:t>
      </w:r>
      <w:r w:rsidR="00A2073B">
        <w:rPr>
          <w:noProof/>
        </w:rPr>
        <w:t>200</w:t>
      </w:r>
    </w:p>
    <w:p w14:paraId="1C5BA89C" w14:textId="3F5BB629" w:rsidR="00A2073B" w:rsidRDefault="00A2073B" w:rsidP="00D21518">
      <w:pPr>
        <w:tabs>
          <w:tab w:val="left" w:pos="2740"/>
        </w:tabs>
        <w:rPr>
          <w:noProof/>
        </w:rPr>
      </w:pPr>
      <w:r>
        <w:rPr>
          <w:noProof/>
        </w:rPr>
        <w:t>2</w:t>
      </w:r>
      <w:r w:rsidR="004C258F">
        <w:rPr>
          <w:noProof/>
        </w:rPr>
        <w:t>．</w:t>
      </w:r>
      <w:r w:rsidR="00AE6E9F">
        <w:rPr>
          <w:noProof/>
        </w:rPr>
        <w:t>0</w:t>
      </w:r>
      <w:r w:rsidR="00AE6E9F">
        <w:rPr>
          <w:rFonts w:hint="eastAsia"/>
          <w:noProof/>
        </w:rPr>
        <w:t>；</w:t>
      </w:r>
      <w:r w:rsidR="001015B0">
        <w:rPr>
          <w:rFonts w:hint="eastAsia"/>
          <w:noProof/>
        </w:rPr>
        <w:t>负数</w:t>
      </w:r>
    </w:p>
    <w:p w14:paraId="2C0AD3A4" w14:textId="13D3F7B9" w:rsidR="001015B0" w:rsidRDefault="001015B0" w:rsidP="00D21518">
      <w:pPr>
        <w:tabs>
          <w:tab w:val="left" w:pos="2740"/>
        </w:tabs>
        <w:rPr>
          <w:noProof/>
        </w:rPr>
      </w:pPr>
      <w:r>
        <w:rPr>
          <w:rFonts w:hint="eastAsia"/>
          <w:noProof/>
        </w:rPr>
        <w:t>3</w:t>
      </w:r>
      <w:r w:rsidR="004C258F">
        <w:rPr>
          <w:rFonts w:hint="eastAsia"/>
          <w:noProof/>
        </w:rPr>
        <w:t>．</w:t>
      </w:r>
      <w:r w:rsidR="00896D69">
        <w:rPr>
          <w:rFonts w:hint="eastAsia"/>
          <w:noProof/>
        </w:rPr>
        <w:t>（</w:t>
      </w:r>
      <w:r w:rsidR="00896D69">
        <w:rPr>
          <w:rFonts w:hint="eastAsia"/>
          <w:noProof/>
        </w:rPr>
        <w:t>1</w:t>
      </w:r>
      <w:r w:rsidR="00896D69">
        <w:rPr>
          <w:rFonts w:hint="eastAsia"/>
          <w:noProof/>
        </w:rPr>
        <w:t>）</w:t>
      </w:r>
      <w:r w:rsidR="00896D69">
        <w:rPr>
          <w:rFonts w:hint="eastAsia"/>
          <w:noProof/>
        </w:rPr>
        <w:t>13</w:t>
      </w:r>
      <w:r w:rsidR="00EE71D4">
        <w:rPr>
          <w:rFonts w:hint="eastAsia"/>
          <w:noProof/>
        </w:rPr>
        <w:t>；（</w:t>
      </w:r>
      <w:r w:rsidR="00EE71D4">
        <w:rPr>
          <w:rFonts w:hint="eastAsia"/>
          <w:noProof/>
        </w:rPr>
        <w:t>2</w:t>
      </w:r>
      <w:r w:rsidR="00EE71D4">
        <w:rPr>
          <w:rFonts w:hint="eastAsia"/>
          <w:noProof/>
        </w:rPr>
        <w:t>）</w:t>
      </w:r>
      <w:r w:rsidR="00EE71D4">
        <w:rPr>
          <w:rFonts w:hint="eastAsia"/>
          <w:noProof/>
        </w:rPr>
        <w:t>5</w:t>
      </w:r>
      <w:r w:rsidR="00E140FB">
        <w:rPr>
          <w:rFonts w:hint="eastAsia"/>
          <w:noProof/>
        </w:rPr>
        <w:t>.</w:t>
      </w:r>
      <w:r w:rsidR="00EE71D4">
        <w:rPr>
          <w:rFonts w:hint="eastAsia"/>
          <w:noProof/>
        </w:rPr>
        <w:t>4</w:t>
      </w:r>
      <w:r w:rsidR="00EE71D4">
        <w:rPr>
          <w:rFonts w:hint="eastAsia"/>
          <w:noProof/>
        </w:rPr>
        <w:t>；（</w:t>
      </w:r>
      <w:r w:rsidR="00EE71D4">
        <w:rPr>
          <w:rFonts w:hint="eastAsia"/>
          <w:noProof/>
        </w:rPr>
        <w:t>3</w:t>
      </w:r>
      <w:r w:rsidR="00EE71D4">
        <w:rPr>
          <w:rFonts w:hint="eastAsia"/>
          <w:noProof/>
        </w:rPr>
        <w:t>）</w:t>
      </w:r>
      <w:r w:rsidR="00EE71D4">
        <w:rPr>
          <w:rFonts w:hint="eastAsia"/>
          <w:noProof/>
        </w:rPr>
        <w:t>6</w:t>
      </w:r>
      <w:r w:rsidR="00EE71D4">
        <w:rPr>
          <w:rFonts w:hint="eastAsia"/>
          <w:noProof/>
        </w:rPr>
        <w:t>；（</w:t>
      </w:r>
      <w:r w:rsidR="00EE71D4">
        <w:rPr>
          <w:rFonts w:hint="eastAsia"/>
          <w:noProof/>
        </w:rPr>
        <w:t>4</w:t>
      </w:r>
      <w:r w:rsidR="00EE71D4">
        <w:rPr>
          <w:rFonts w:hint="eastAsia"/>
          <w:noProof/>
        </w:rPr>
        <w:t>）</w:t>
      </w:r>
      <w:r w:rsidR="00EE71D4">
        <w:rPr>
          <w:rFonts w:hint="eastAsia"/>
          <w:noProof/>
        </w:rPr>
        <w:t>-</w:t>
      </w:r>
      <w:r w:rsidR="00EE71D4">
        <w:rPr>
          <w:noProof/>
        </w:rPr>
        <w:t>9</w:t>
      </w:r>
      <w:r w:rsidR="00EE71D4">
        <w:rPr>
          <w:rFonts w:hint="eastAsia"/>
          <w:noProof/>
        </w:rPr>
        <w:t>；（</w:t>
      </w:r>
      <w:r w:rsidR="00EE71D4">
        <w:rPr>
          <w:rFonts w:hint="eastAsia"/>
          <w:noProof/>
        </w:rPr>
        <w:t>5</w:t>
      </w:r>
      <w:r w:rsidR="00EE71D4">
        <w:rPr>
          <w:rFonts w:hint="eastAsia"/>
          <w:noProof/>
        </w:rPr>
        <w:t>）</w:t>
      </w:r>
      <w:r w:rsidR="00EE71D4">
        <w:rPr>
          <w:rFonts w:hint="eastAsia"/>
          <w:noProof/>
        </w:rPr>
        <w:t>-</w:t>
      </w:r>
      <w:r w:rsidR="00EE71D4">
        <w:rPr>
          <w:noProof/>
        </w:rPr>
        <w:t>8</w:t>
      </w:r>
    </w:p>
    <w:p w14:paraId="25652BF7" w14:textId="12EDC389" w:rsidR="00EE71D4" w:rsidRDefault="00EE71D4" w:rsidP="00D21518">
      <w:pPr>
        <w:tabs>
          <w:tab w:val="left" w:pos="2740"/>
        </w:tabs>
        <w:rPr>
          <w:noProof/>
        </w:rPr>
      </w:pPr>
      <w:r>
        <w:rPr>
          <w:noProof/>
        </w:rPr>
        <w:t>4</w:t>
      </w:r>
      <w:r w:rsidR="004C258F">
        <w:rPr>
          <w:noProof/>
        </w:rPr>
        <w:t>．</w:t>
      </w:r>
      <w:r w:rsidR="00C4121B">
        <w:rPr>
          <w:noProof/>
        </w:rPr>
        <w:t>0</w:t>
      </w:r>
      <w:r w:rsidR="004C258F">
        <w:rPr>
          <w:noProof/>
        </w:rPr>
        <w:t>．</w:t>
      </w:r>
      <w:r w:rsidR="00C4121B">
        <w:rPr>
          <w:noProof/>
        </w:rPr>
        <w:t>8</w:t>
      </w:r>
      <w:r w:rsidR="00C4121B">
        <w:rPr>
          <w:rFonts w:hint="eastAsia"/>
          <w:noProof/>
        </w:rPr>
        <w:t>；</w:t>
      </w:r>
      <w:r w:rsidR="00C4121B">
        <w:rPr>
          <w:rFonts w:hint="eastAsia"/>
          <w:noProof/>
        </w:rPr>
        <w:t>3</w:t>
      </w:r>
      <w:r w:rsidR="004C258F">
        <w:rPr>
          <w:rFonts w:hint="eastAsia"/>
          <w:noProof/>
        </w:rPr>
        <w:t>．</w:t>
      </w:r>
      <w:r w:rsidR="00C4121B">
        <w:rPr>
          <w:rFonts w:hint="eastAsia"/>
          <w:noProof/>
        </w:rPr>
        <w:t>2</w:t>
      </w:r>
    </w:p>
    <w:p w14:paraId="6E3DC155" w14:textId="785F3CFC" w:rsidR="00C4121B" w:rsidRDefault="00C4121B" w:rsidP="00D21518">
      <w:pPr>
        <w:tabs>
          <w:tab w:val="left" w:pos="2740"/>
        </w:tabs>
        <w:rPr>
          <w:noProof/>
        </w:rPr>
      </w:pPr>
      <w:r>
        <w:rPr>
          <w:noProof/>
        </w:rPr>
        <w:t>5</w:t>
      </w:r>
      <w:r w:rsidR="004C258F">
        <w:rPr>
          <w:noProof/>
        </w:rPr>
        <w:t>．</w:t>
      </w:r>
      <w:r w:rsidR="00A007CB">
        <w:rPr>
          <w:rFonts w:hint="eastAsia"/>
          <w:noProof/>
        </w:rPr>
        <w:t>3</w:t>
      </w:r>
      <w:r w:rsidR="00A007CB">
        <w:rPr>
          <w:noProof/>
        </w:rPr>
        <w:t>的相反数是</w:t>
      </w:r>
      <w:r w:rsidR="00A007CB">
        <w:rPr>
          <w:rFonts w:hint="eastAsia"/>
          <w:noProof/>
        </w:rPr>
        <w:t>-</w:t>
      </w:r>
      <w:r w:rsidR="00A007CB">
        <w:rPr>
          <w:noProof/>
        </w:rPr>
        <w:t>3</w:t>
      </w:r>
      <w:r w:rsidR="00A007CB">
        <w:rPr>
          <w:rFonts w:hint="eastAsia"/>
          <w:noProof/>
        </w:rPr>
        <w:t>，</w:t>
      </w:r>
      <w:r w:rsidR="00A007CB">
        <w:rPr>
          <w:rFonts w:hint="eastAsia"/>
          <w:noProof/>
        </w:rPr>
        <w:t>-</w:t>
      </w:r>
      <w:r w:rsidR="00A007CB">
        <w:rPr>
          <w:noProof/>
        </w:rPr>
        <w:t>1</w:t>
      </w:r>
      <w:r w:rsidR="00A007CB">
        <w:rPr>
          <w:noProof/>
        </w:rPr>
        <w:t>的相反数是</w:t>
      </w:r>
      <w:r w:rsidR="00A007CB">
        <w:rPr>
          <w:rFonts w:hint="eastAsia"/>
          <w:noProof/>
        </w:rPr>
        <w:t>1,5</w:t>
      </w:r>
      <w:r w:rsidR="00A007CB">
        <w:rPr>
          <w:rFonts w:hint="eastAsia"/>
          <w:noProof/>
        </w:rPr>
        <w:t>的相反数是</w:t>
      </w:r>
      <w:r w:rsidR="00A007CB">
        <w:rPr>
          <w:rFonts w:hint="eastAsia"/>
          <w:noProof/>
        </w:rPr>
        <w:t>-</w:t>
      </w:r>
      <w:r w:rsidR="00A007CB">
        <w:rPr>
          <w:noProof/>
        </w:rPr>
        <w:t>5</w:t>
      </w:r>
      <w:r w:rsidR="00A007CB">
        <w:rPr>
          <w:rFonts w:hint="eastAsia"/>
          <w:noProof/>
        </w:rPr>
        <w:t>,0</w:t>
      </w:r>
      <w:r w:rsidR="00A007CB">
        <w:rPr>
          <w:rFonts w:hint="eastAsia"/>
          <w:noProof/>
        </w:rPr>
        <w:t>的相反数是</w:t>
      </w:r>
      <w:r w:rsidR="00A007CB">
        <w:rPr>
          <w:rFonts w:hint="eastAsia"/>
          <w:noProof/>
        </w:rPr>
        <w:t>0</w:t>
      </w:r>
      <w:r w:rsidR="00A007CB">
        <w:rPr>
          <w:rFonts w:hint="eastAsia"/>
          <w:noProof/>
        </w:rPr>
        <w:t>，在数轴上标出这些数即可</w:t>
      </w:r>
      <w:r w:rsidR="004C258F">
        <w:rPr>
          <w:rFonts w:hint="eastAsia"/>
          <w:noProof/>
        </w:rPr>
        <w:t>．</w:t>
      </w:r>
    </w:p>
    <w:p w14:paraId="59C21B0F" w14:textId="5488C980" w:rsidR="00FE5F70" w:rsidRPr="00DB7133" w:rsidRDefault="00FE5F70" w:rsidP="00D21518">
      <w:pPr>
        <w:tabs>
          <w:tab w:val="left" w:pos="2740"/>
        </w:tabs>
        <w:rPr>
          <w:noProof/>
        </w:rPr>
      </w:pPr>
      <w:r>
        <w:rPr>
          <w:rFonts w:hint="eastAsia"/>
          <w:noProof/>
        </w:rPr>
        <w:t>6</w:t>
      </w:r>
      <w:r w:rsidR="004C258F">
        <w:rPr>
          <w:rFonts w:hint="eastAsia"/>
          <w:noProof/>
        </w:rPr>
        <w:t>．</w:t>
      </w:r>
      <w:r w:rsidR="00743387">
        <w:rPr>
          <w:rFonts w:hint="eastAsia"/>
          <w:noProof/>
        </w:rPr>
        <w:t>这些数的相反数依次是：</w:t>
      </w:r>
      <w:r w:rsidR="00743387">
        <w:rPr>
          <w:rFonts w:hint="eastAsia"/>
          <w:noProof/>
        </w:rPr>
        <w:t>-</w:t>
      </w:r>
      <w:r w:rsidR="00743387">
        <w:rPr>
          <w:noProof/>
        </w:rPr>
        <w:t>5</w:t>
      </w:r>
      <w:r w:rsidR="00743387">
        <w:rPr>
          <w:rFonts w:hint="eastAsia"/>
          <w:noProof/>
        </w:rPr>
        <w:t>；</w:t>
      </w:r>
      <w:r w:rsidR="00743387">
        <w:rPr>
          <w:rFonts w:hint="eastAsia"/>
          <w:noProof/>
        </w:rPr>
        <w:t>-</w:t>
      </w:r>
      <w:r w:rsidR="00743387">
        <w:rPr>
          <w:noProof/>
        </w:rPr>
        <w:t>78</w:t>
      </w:r>
      <w:r w:rsidR="00743387">
        <w:rPr>
          <w:rFonts w:hint="eastAsia"/>
          <w:noProof/>
        </w:rPr>
        <w:t>；</w:t>
      </w:r>
      <w:r w:rsidR="00743387">
        <w:rPr>
          <w:rFonts w:hint="eastAsia"/>
          <w:noProof/>
        </w:rPr>
        <w:t>100</w:t>
      </w:r>
      <w:r w:rsidR="00743387">
        <w:rPr>
          <w:rFonts w:hint="eastAsia"/>
          <w:noProof/>
        </w:rPr>
        <w:t>；</w:t>
      </w:r>
      <w:r w:rsidR="00743387">
        <w:rPr>
          <w:rFonts w:hint="eastAsia"/>
          <w:noProof/>
        </w:rPr>
        <w:t>2</w:t>
      </w:r>
      <w:r w:rsidR="00E140FB">
        <w:rPr>
          <w:rFonts w:hint="eastAsia"/>
          <w:noProof/>
        </w:rPr>
        <w:t>.</w:t>
      </w:r>
      <w:r w:rsidR="00743387">
        <w:rPr>
          <w:rFonts w:hint="eastAsia"/>
          <w:noProof/>
        </w:rPr>
        <w:t>8</w:t>
      </w:r>
      <w:r w:rsidR="00743387">
        <w:rPr>
          <w:rFonts w:hint="eastAsia"/>
          <w:noProof/>
        </w:rPr>
        <w:t>；</w:t>
      </w:r>
      <w:r w:rsidR="00743387">
        <w:rPr>
          <w:rFonts w:hint="eastAsia"/>
          <w:noProof/>
        </w:rPr>
        <w:t>-</w:t>
      </w:r>
      <w:r w:rsidR="00743387" w:rsidRPr="00C53B31">
        <w:rPr>
          <w:rFonts w:ascii="宋体" w:hAnsi="宋体" w:cs="宋体"/>
          <w:position w:val="-24"/>
          <w:szCs w:val="21"/>
        </w:rPr>
        <w:object w:dxaOrig="220" w:dyaOrig="620" w14:anchorId="1D57213D">
          <v:shape id="_x0000_i1025" type="#_x0000_t75" style="width:11pt;height:31pt" o:ole="">
            <v:imagedata r:id="rId19" o:title=""/>
          </v:shape>
          <o:OLEObject Type="Embed" ProgID="Equation.DSMT4" ShapeID="_x0000_i1025" DrawAspect="Content" ObjectID="_1490785559" r:id="rId25"/>
        </w:object>
      </w:r>
      <w:r w:rsidR="00743387" w:rsidRPr="00C53B31">
        <w:rPr>
          <w:rFonts w:ascii="宋体" w:hAnsi="宋体" w:cs="宋体" w:hint="eastAsia"/>
          <w:szCs w:val="21"/>
        </w:rPr>
        <w:t>，</w:t>
      </w:r>
      <w:r w:rsidR="00743387" w:rsidRPr="00C53B31">
        <w:rPr>
          <w:rFonts w:ascii="宋体" w:hAnsi="宋体" w:cs="宋体"/>
          <w:szCs w:val="21"/>
        </w:rPr>
        <w:t xml:space="preserve"> </w:t>
      </w:r>
      <w:r w:rsidR="00743387" w:rsidRPr="00C53B31">
        <w:rPr>
          <w:rFonts w:ascii="宋体" w:hAnsi="宋体" w:cs="宋体"/>
          <w:position w:val="-24"/>
          <w:szCs w:val="21"/>
        </w:rPr>
        <w:object w:dxaOrig="240" w:dyaOrig="620" w14:anchorId="32A2EA5E">
          <v:shape id="_x0000_i1026" type="#_x0000_t75" style="width:12pt;height:31pt" o:ole="">
            <v:imagedata r:id="rId21" o:title=""/>
          </v:shape>
          <o:OLEObject Type="Embed" ProgID="Equation.DSMT4" ShapeID="_x0000_i1026" DrawAspect="Content" ObjectID="_1490785560" r:id="rId26"/>
        </w:object>
      </w:r>
      <w:r w:rsidR="00743387" w:rsidRPr="00C53B31">
        <w:rPr>
          <w:rFonts w:ascii="宋体" w:hAnsi="宋体" w:cs="宋体" w:hint="eastAsia"/>
          <w:szCs w:val="21"/>
        </w:rPr>
        <w:t>，0，</w:t>
      </w:r>
      <w:r w:rsidR="00743387">
        <w:rPr>
          <w:rFonts w:ascii="宋体" w:hAnsi="宋体" w:cs="宋体" w:hint="eastAsia"/>
          <w:szCs w:val="21"/>
        </w:rPr>
        <w:t>-</w:t>
      </w:r>
      <w:r w:rsidR="00743387" w:rsidRPr="00C53B31">
        <w:rPr>
          <w:rFonts w:ascii="宋体" w:hAnsi="宋体" w:cs="宋体"/>
          <w:position w:val="-24"/>
          <w:szCs w:val="21"/>
        </w:rPr>
        <w:object w:dxaOrig="240" w:dyaOrig="620" w14:anchorId="2F05DD62">
          <v:shape id="_x0000_i1027" type="#_x0000_t75" style="width:12pt;height:31pt" o:ole="">
            <v:imagedata r:id="rId23" o:title=""/>
          </v:shape>
          <o:OLEObject Type="Embed" ProgID="Equation.DSMT4" ShapeID="_x0000_i1027" DrawAspect="Content" ObjectID="_1490785561" r:id="rId27"/>
        </w:object>
      </w:r>
      <w:r w:rsidR="004C258F">
        <w:rPr>
          <w:rFonts w:ascii="宋体" w:hAnsi="宋体" w:cs="宋体"/>
          <w:szCs w:val="21"/>
        </w:rPr>
        <w:t>．</w:t>
      </w:r>
    </w:p>
    <w:p w14:paraId="51A4D513" w14:textId="4CEB2A28" w:rsidR="00D80473" w:rsidRDefault="00D80473" w:rsidP="00E37F90">
      <w:pPr>
        <w:widowControl/>
        <w:jc w:val="left"/>
        <w:rPr>
          <w:noProof/>
        </w:rPr>
      </w:pPr>
    </w:p>
    <w:sectPr w:rsidR="00D80473">
      <w:headerReference w:type="default" r:id="rId28"/>
      <w:footerReference w:type="default" r:id="rId29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xina gao" w:date="2015-04-15T16:44:00Z" w:initials="xg">
    <w:p w14:paraId="3CF9D36B" w14:textId="7D005FDC" w:rsidR="00953012" w:rsidRPr="00953012" w:rsidRDefault="00953012">
      <w:pPr>
        <w:pStyle w:val="a8"/>
      </w:pPr>
      <w:r>
        <w:rPr>
          <w:rStyle w:val="a7"/>
        </w:rPr>
        <w:annotationRef/>
      </w:r>
      <w:r>
        <w:rPr>
          <w:rStyle w:val="a7"/>
        </w:rPr>
        <w:annotationRef/>
      </w:r>
      <w:r>
        <w:t>明确本节课的学习目标</w:t>
      </w:r>
    </w:p>
  </w:comment>
  <w:comment w:id="2" w:author="xina gao" w:date="2015-04-15T17:37:00Z" w:initials="xg">
    <w:p w14:paraId="32121EDF" w14:textId="1FF5D600" w:rsidR="00EC3D81" w:rsidRPr="00232562" w:rsidRDefault="00EC3D81" w:rsidP="00EC3D81">
      <w:pPr>
        <w:pStyle w:val="a8"/>
      </w:pPr>
      <w:r>
        <w:rPr>
          <w:rStyle w:val="a7"/>
        </w:rPr>
        <w:annotationRef/>
      </w:r>
      <w:r>
        <w:rPr>
          <w:rStyle w:val="a7"/>
        </w:rPr>
        <w:annotationRef/>
      </w:r>
      <w:r>
        <w:t>列出上个课时所学知识或与本课时相关的知识</w:t>
      </w:r>
    </w:p>
    <w:p w14:paraId="3BEEFC29" w14:textId="5A4C7AD9" w:rsidR="00EC3D81" w:rsidRDefault="00EC3D81">
      <w:pPr>
        <w:pStyle w:val="a8"/>
      </w:pPr>
    </w:p>
  </w:comment>
  <w:comment w:id="3" w:author="xina gao" w:date="2015-04-16T16:00:00Z" w:initials="xg">
    <w:p w14:paraId="33ECE1B6" w14:textId="0BC3996A" w:rsidR="008D512B" w:rsidRDefault="008D512B">
      <w:pPr>
        <w:pStyle w:val="a8"/>
      </w:pPr>
      <w:r>
        <w:rPr>
          <w:rStyle w:val="a7"/>
        </w:rPr>
        <w:annotationRef/>
      </w:r>
      <w:r w:rsidR="005446C7">
        <w:t>因为这是教师版的导学案</w:t>
      </w:r>
      <w:r w:rsidR="005446C7">
        <w:rPr>
          <w:rFonts w:hint="eastAsia"/>
        </w:rPr>
        <w:t>，</w:t>
      </w:r>
      <w:r w:rsidR="005446C7">
        <w:t>所以要</w:t>
      </w:r>
      <w:r>
        <w:t>写上答案</w:t>
      </w:r>
    </w:p>
  </w:comment>
  <w:comment w:id="4" w:author="xina gao" w:date="2015-04-15T16:43:00Z" w:initials="xg">
    <w:p w14:paraId="2E905F7D" w14:textId="24EE1A3C" w:rsidR="00953012" w:rsidRDefault="00953012">
      <w:pPr>
        <w:pStyle w:val="a8"/>
      </w:pPr>
      <w:r>
        <w:rPr>
          <w:rStyle w:val="a7"/>
        </w:rPr>
        <w:annotationRef/>
      </w:r>
    </w:p>
  </w:comment>
  <w:comment w:id="5" w:author="xianhua zhang" w:date="2015-04-15T17:16:00Z" w:initials="xz">
    <w:p w14:paraId="00247110" w14:textId="22379C2F" w:rsidR="00232562" w:rsidRDefault="00232562">
      <w:pPr>
        <w:pStyle w:val="a8"/>
      </w:pPr>
      <w:r>
        <w:rPr>
          <w:rStyle w:val="a7"/>
        </w:rPr>
        <w:annotationRef/>
      </w:r>
      <w:r>
        <w:t>新知讲解部分需根据教材内容设置列出本课时重要知识点</w:t>
      </w:r>
      <w:r>
        <w:rPr>
          <w:rFonts w:hint="eastAsia"/>
        </w:rPr>
        <w:t>，</w:t>
      </w:r>
      <w:r>
        <w:t>还要有配套</w:t>
      </w:r>
      <w:r>
        <w:rPr>
          <w:rFonts w:hint="eastAsia"/>
        </w:rPr>
        <w:t>的</w:t>
      </w:r>
      <w:r w:rsidRPr="00D95644">
        <w:rPr>
          <w:b/>
          <w:color w:val="FF0000"/>
        </w:rPr>
        <w:t>视频讲解</w:t>
      </w:r>
      <w:r>
        <w:rPr>
          <w:rFonts w:hint="eastAsia"/>
        </w:rPr>
        <w:t>，</w:t>
      </w:r>
      <w:r>
        <w:t>视频形式</w:t>
      </w:r>
      <w:r w:rsidR="00231840">
        <w:t>不限</w:t>
      </w:r>
      <w:r w:rsidR="00231840">
        <w:rPr>
          <w:rFonts w:hint="eastAsia"/>
        </w:rPr>
        <w:t>，时间控制</w:t>
      </w:r>
      <w:r w:rsidR="00971113">
        <w:rPr>
          <w:rFonts w:hint="eastAsia"/>
        </w:rPr>
        <w:t>在</w:t>
      </w:r>
      <w:r w:rsidR="00971113">
        <w:rPr>
          <w:rFonts w:hint="eastAsia"/>
        </w:rPr>
        <w:t>10</w:t>
      </w:r>
      <w:r w:rsidR="00971113">
        <w:rPr>
          <w:rFonts w:hint="eastAsia"/>
        </w:rPr>
        <w:t>分钟以内</w:t>
      </w:r>
      <w:r w:rsidR="0094626A">
        <w:rPr>
          <w:rFonts w:hint="eastAsia"/>
        </w:rPr>
        <w:t>．</w:t>
      </w:r>
    </w:p>
  </w:comment>
  <w:comment w:id="6" w:author="xina gao" w:date="2015-04-15T16:28:00Z" w:initials="xg">
    <w:p w14:paraId="3DD74A76" w14:textId="2F0CB842" w:rsidR="00231840" w:rsidRDefault="003F2371">
      <w:pPr>
        <w:pStyle w:val="a8"/>
      </w:pPr>
      <w:r>
        <w:rPr>
          <w:rStyle w:val="a7"/>
        </w:rPr>
        <w:annotationRef/>
      </w:r>
      <w:r>
        <w:t>本环节写本课的考点</w:t>
      </w:r>
      <w:r>
        <w:rPr>
          <w:rFonts w:hint="eastAsia"/>
        </w:rPr>
        <w:t>，</w:t>
      </w:r>
      <w:r>
        <w:t>每个考点配</w:t>
      </w:r>
      <w:r>
        <w:rPr>
          <w:rFonts w:hint="eastAsia"/>
        </w:rPr>
        <w:t>1</w:t>
      </w:r>
      <w:r>
        <w:rPr>
          <w:rFonts w:hint="eastAsia"/>
        </w:rPr>
        <w:t>道</w:t>
      </w:r>
      <w:r w:rsidR="00917DEB">
        <w:rPr>
          <w:rFonts w:hint="eastAsia"/>
        </w:rPr>
        <w:t>经典例题</w:t>
      </w:r>
      <w:r>
        <w:rPr>
          <w:rFonts w:hint="eastAsia"/>
        </w:rPr>
        <w:t>，配</w:t>
      </w:r>
      <w:r>
        <w:rPr>
          <w:rFonts w:hint="eastAsia"/>
        </w:rPr>
        <w:t>1-</w:t>
      </w:r>
      <w:r>
        <w:t>2</w:t>
      </w:r>
      <w:r>
        <w:t>道练习</w:t>
      </w:r>
      <w:r w:rsidR="0094626A">
        <w:rPr>
          <w:rFonts w:hint="eastAsia"/>
        </w:rPr>
        <w:t>．</w:t>
      </w:r>
    </w:p>
    <w:p w14:paraId="4BE2E0C0" w14:textId="77345A0B" w:rsidR="003F2371" w:rsidRDefault="003F2371">
      <w:pPr>
        <w:pStyle w:val="a8"/>
      </w:pPr>
      <w:r>
        <w:t>其中</w:t>
      </w:r>
      <w:r w:rsidRPr="003F2371">
        <w:rPr>
          <w:b/>
          <w:color w:val="FF0000"/>
        </w:rPr>
        <w:t>例题</w:t>
      </w:r>
      <w:r>
        <w:t>要录制成视频</w:t>
      </w:r>
      <w:r w:rsidR="00107388">
        <w:rPr>
          <w:rFonts w:hint="eastAsia"/>
        </w:rPr>
        <w:t>，</w:t>
      </w:r>
      <w:r w:rsidR="00107388">
        <w:t>每道例题要分开来录</w:t>
      </w:r>
      <w:r w:rsidR="00107388">
        <w:rPr>
          <w:rFonts w:hint="eastAsia"/>
        </w:rPr>
        <w:t>，</w:t>
      </w:r>
      <w:r w:rsidR="00107388">
        <w:t>即</w:t>
      </w:r>
      <w:r w:rsidR="00107388">
        <w:rPr>
          <w:rFonts w:hint="eastAsia"/>
        </w:rPr>
        <w:t>1</w:t>
      </w:r>
      <w:r w:rsidR="00107388">
        <w:t>道例题</w:t>
      </w:r>
      <w:r w:rsidR="00107388">
        <w:rPr>
          <w:rFonts w:hint="eastAsia"/>
        </w:rPr>
        <w:t>1</w:t>
      </w:r>
      <w:r w:rsidR="00107388">
        <w:rPr>
          <w:rFonts w:hint="eastAsia"/>
        </w:rPr>
        <w:t>个视频</w:t>
      </w:r>
      <w:r w:rsidR="0094626A">
        <w:rPr>
          <w:rFonts w:hint="eastAsia"/>
        </w:rPr>
        <w:t>．</w:t>
      </w:r>
      <w:r w:rsidR="00971113">
        <w:rPr>
          <w:rFonts w:hint="eastAsia"/>
        </w:rPr>
        <w:t>1</w:t>
      </w:r>
      <w:r w:rsidR="00971113">
        <w:rPr>
          <w:rFonts w:hint="eastAsia"/>
        </w:rPr>
        <w:t>个例题视频的长度控制在</w:t>
      </w:r>
      <w:r w:rsidR="00971113">
        <w:t>2</w:t>
      </w:r>
      <w:r w:rsidR="00971113">
        <w:rPr>
          <w:rFonts w:hint="eastAsia"/>
        </w:rPr>
        <w:t>-</w:t>
      </w:r>
      <w:r w:rsidR="00971113">
        <w:t>5</w:t>
      </w:r>
      <w:r w:rsidR="00971113">
        <w:t>分钟</w:t>
      </w:r>
      <w:r w:rsidR="00971113">
        <w:rPr>
          <w:rFonts w:hint="eastAsia"/>
        </w:rPr>
        <w:t>，要讲出总结和拓展的知识</w:t>
      </w:r>
      <w:r w:rsidR="0094626A">
        <w:rPr>
          <w:rFonts w:hint="eastAsia"/>
        </w:rPr>
        <w:t>．</w:t>
      </w:r>
    </w:p>
    <w:p w14:paraId="28BE047B" w14:textId="012447DE" w:rsidR="00EC3D81" w:rsidRDefault="00EC3D81">
      <w:pPr>
        <w:pStyle w:val="a8"/>
      </w:pPr>
      <w:r>
        <w:t>例题必须有完整的解析和答案</w:t>
      </w:r>
      <w:r>
        <w:rPr>
          <w:rFonts w:hint="eastAsia"/>
        </w:rPr>
        <w:t>，</w:t>
      </w:r>
      <w:r>
        <w:t>全篇试题选取尽量不要超纲和超教学进度</w:t>
      </w:r>
      <w:r w:rsidR="0094626A">
        <w:rPr>
          <w:rFonts w:hint="eastAsia"/>
        </w:rPr>
        <w:t>．</w:t>
      </w:r>
    </w:p>
  </w:comment>
  <w:comment w:id="7" w:author="xina gao" w:date="2015-04-16T09:53:00Z" w:initials="xg">
    <w:p w14:paraId="78B26D1E" w14:textId="0ECE7637" w:rsidR="0052789D" w:rsidRDefault="0052789D">
      <w:pPr>
        <w:pStyle w:val="a8"/>
      </w:pPr>
      <w:r>
        <w:rPr>
          <w:rStyle w:val="a7"/>
        </w:rPr>
        <w:annotationRef/>
      </w:r>
      <w:r>
        <w:t>本课时的第</w:t>
      </w:r>
      <w:r>
        <w:rPr>
          <w:rFonts w:hint="eastAsia"/>
        </w:rPr>
        <w:t>1</w:t>
      </w:r>
      <w:r>
        <w:t>个考点</w:t>
      </w:r>
      <w:r w:rsidR="00A044CC">
        <w:rPr>
          <w:rFonts w:hint="eastAsia"/>
        </w:rPr>
        <w:t>.</w:t>
      </w:r>
    </w:p>
  </w:comment>
  <w:comment w:id="8" w:author="xina gao" w:date="2015-04-16T15:58:00Z" w:initials="xg">
    <w:p w14:paraId="0346783F" w14:textId="55CF536B" w:rsidR="007776C0" w:rsidRDefault="007776C0">
      <w:pPr>
        <w:pStyle w:val="a8"/>
      </w:pPr>
      <w:r>
        <w:rPr>
          <w:rStyle w:val="a7"/>
        </w:rPr>
        <w:annotationRef/>
      </w:r>
      <w:r>
        <w:rPr>
          <w:rFonts w:hint="eastAsia"/>
        </w:rPr>
        <w:t>例题和</w:t>
      </w:r>
      <w:r>
        <w:t>练习题</w:t>
      </w:r>
      <w:r w:rsidR="004165F8">
        <w:t>都</w:t>
      </w:r>
      <w:r>
        <w:t>要给出</w:t>
      </w:r>
      <w:r w:rsidR="004165F8">
        <w:t>解析</w:t>
      </w:r>
      <w:r>
        <w:t>和</w:t>
      </w:r>
      <w:r w:rsidR="004165F8">
        <w:t>答案</w:t>
      </w:r>
      <w:r>
        <w:rPr>
          <w:rFonts w:hint="eastAsia"/>
        </w:rPr>
        <w:t>．</w:t>
      </w:r>
    </w:p>
  </w:comment>
  <w:comment w:id="9" w:author="xina gao" w:date="2015-04-15T16:40:00Z" w:initials="xg">
    <w:p w14:paraId="1C1C6BA7" w14:textId="72E62688" w:rsidR="001D224A" w:rsidRDefault="001D224A">
      <w:pPr>
        <w:pStyle w:val="a8"/>
      </w:pPr>
      <w:r>
        <w:rPr>
          <w:rStyle w:val="a7"/>
        </w:rPr>
        <w:annotationRef/>
      </w:r>
      <w:r>
        <w:t>每个考点的例题之后要有总结</w:t>
      </w:r>
      <w:r>
        <w:rPr>
          <w:rFonts w:hint="eastAsia"/>
        </w:rPr>
        <w:t>，</w:t>
      </w:r>
      <w:r>
        <w:t>是对本知识点的总结</w:t>
      </w:r>
      <w:r>
        <w:rPr>
          <w:rFonts w:hint="eastAsia"/>
        </w:rPr>
        <w:t>，对老师和学生都有指导作用，特别重要</w:t>
      </w:r>
      <w:r w:rsidR="0094626A">
        <w:rPr>
          <w:rFonts w:hint="eastAsia"/>
        </w:rPr>
        <w:t>．</w:t>
      </w:r>
    </w:p>
  </w:comment>
  <w:comment w:id="10" w:author="xina gao" w:date="2015-04-15T16:52:00Z" w:initials="xg">
    <w:p w14:paraId="1ACEE978" w14:textId="0EACAFBE" w:rsidR="00BE5B16" w:rsidRDefault="00BE5B16">
      <w:pPr>
        <w:pStyle w:val="a8"/>
      </w:pPr>
      <w:r>
        <w:rPr>
          <w:rStyle w:val="a7"/>
        </w:rPr>
        <w:annotationRef/>
      </w:r>
      <w:r>
        <w:t>精选本课时的同步练习</w:t>
      </w:r>
      <w:r w:rsidR="0094626A">
        <w:rPr>
          <w:rFonts w:hint="eastAsia"/>
        </w:rPr>
        <w:t>．</w:t>
      </w:r>
      <w:r w:rsidR="004E65EE">
        <w:rPr>
          <w:rFonts w:hint="eastAsia"/>
        </w:rPr>
        <w:t>（题目数量：</w:t>
      </w:r>
      <w:r w:rsidR="004E65EE">
        <w:rPr>
          <w:rFonts w:hint="eastAsia"/>
        </w:rPr>
        <w:t>5-</w:t>
      </w:r>
      <w:r w:rsidR="004E65EE">
        <w:t>15</w:t>
      </w:r>
      <w:r w:rsidR="004E65EE">
        <w:t>道</w:t>
      </w:r>
      <w:r w:rsidR="004E65EE">
        <w:rPr>
          <w:rFonts w:hint="eastAsia"/>
        </w:rPr>
        <w:t>）</w:t>
      </w:r>
    </w:p>
  </w:comment>
  <w:comment w:id="11" w:author="xina gao" w:date="2015-04-15T17:01:00Z" w:initials="xg">
    <w:p w14:paraId="1E5EA411" w14:textId="298DA15D" w:rsidR="003B5A0B" w:rsidRDefault="003B5A0B">
      <w:pPr>
        <w:pStyle w:val="a8"/>
      </w:pPr>
      <w:r>
        <w:rPr>
          <w:rStyle w:val="a7"/>
        </w:rPr>
        <w:annotationRef/>
      </w:r>
      <w:r>
        <w:t>编写课后小测的答案</w:t>
      </w:r>
      <w:r>
        <w:rPr>
          <w:rFonts w:hint="eastAsia"/>
        </w:rPr>
        <w:t>，</w:t>
      </w:r>
      <w:r>
        <w:t>答案解析越详细越好</w:t>
      </w:r>
      <w:r w:rsidR="0094626A">
        <w:rPr>
          <w:rFonts w:hint="eastAsia"/>
        </w:rPr>
        <w:t>．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CF9D36B" w15:done="0"/>
  <w15:commentEx w15:paraId="3BEEFC29" w15:done="0"/>
  <w15:commentEx w15:paraId="33ECE1B6" w15:done="0"/>
  <w15:commentEx w15:paraId="2E905F7D" w15:done="0"/>
  <w15:commentEx w15:paraId="00247110" w15:paraIdParent="2E905F7D" w15:done="0"/>
  <w15:commentEx w15:paraId="28BE047B" w15:done="0"/>
  <w15:commentEx w15:paraId="78B26D1E" w15:done="0"/>
  <w15:commentEx w15:paraId="0346783F" w15:done="0"/>
  <w15:commentEx w15:paraId="1C1C6BA7" w15:done="0"/>
  <w15:commentEx w15:paraId="1ACEE978" w15:done="0"/>
  <w15:commentEx w15:paraId="1E5EA411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44BB45B" w14:textId="77777777" w:rsidR="008E4438" w:rsidRDefault="008E4438" w:rsidP="005E2E3F">
      <w:r>
        <w:separator/>
      </w:r>
    </w:p>
  </w:endnote>
  <w:endnote w:type="continuationSeparator" w:id="0">
    <w:p w14:paraId="2EBEE96E" w14:textId="77777777" w:rsidR="008E4438" w:rsidRDefault="008E4438" w:rsidP="005E2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D5263F" w14:textId="77777777" w:rsidR="00396CEA" w:rsidRDefault="00BB0749" w:rsidP="00BB0749">
    <w:pPr>
      <w:pStyle w:val="a3"/>
      <w:jc w:val="center"/>
      <w:textAlignment w:val="center"/>
    </w:pPr>
    <w:r>
      <w:rPr>
        <w:noProof/>
      </w:rPr>
      <w:t xml:space="preserve">                                     </w:t>
    </w:r>
    <w:r w:rsidR="0079184A" w:rsidRPr="00827F63">
      <w:rPr>
        <w:noProof/>
      </w:rPr>
      <w:drawing>
        <wp:inline distT="0" distB="0" distL="0" distR="0" wp14:anchorId="094A8E3D" wp14:editId="0C3F7090">
          <wp:extent cx="279400" cy="260350"/>
          <wp:effectExtent l="0" t="0" r="0" b="0"/>
          <wp:docPr id="14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9400" cy="260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BB0749">
      <w:rPr>
        <w:noProof/>
        <w:lang w:val="zh-CN"/>
      </w:rPr>
      <w:t xml:space="preserve"> </w:t>
    </w:r>
    <w:r w:rsidRPr="00BB0749">
      <w:rPr>
        <w:b/>
        <w:bCs/>
        <w:noProof/>
      </w:rPr>
      <w:fldChar w:fldCharType="begin"/>
    </w:r>
    <w:r w:rsidRPr="00BB0749">
      <w:rPr>
        <w:b/>
        <w:bCs/>
        <w:noProof/>
      </w:rPr>
      <w:instrText>PAGE  \* Arabic  \* MERGEFORMAT</w:instrText>
    </w:r>
    <w:r w:rsidRPr="00BB0749">
      <w:rPr>
        <w:b/>
        <w:bCs/>
        <w:noProof/>
      </w:rPr>
      <w:fldChar w:fldCharType="separate"/>
    </w:r>
    <w:r w:rsidR="00EF0BDE" w:rsidRPr="00EF0BDE">
      <w:rPr>
        <w:b/>
        <w:bCs/>
        <w:noProof/>
        <w:lang w:val="zh-CN"/>
      </w:rPr>
      <w:t>1</w:t>
    </w:r>
    <w:r w:rsidRPr="00BB0749">
      <w:rPr>
        <w:b/>
        <w:bCs/>
        <w:noProof/>
      </w:rPr>
      <w:fldChar w:fldCharType="end"/>
    </w:r>
    <w:r w:rsidRPr="00BB0749">
      <w:rPr>
        <w:noProof/>
        <w:lang w:val="zh-CN"/>
      </w:rPr>
      <w:t xml:space="preserve"> / </w:t>
    </w:r>
    <w:r w:rsidRPr="00BB0749">
      <w:rPr>
        <w:b/>
        <w:bCs/>
        <w:noProof/>
      </w:rPr>
      <w:fldChar w:fldCharType="begin"/>
    </w:r>
    <w:r w:rsidRPr="00BB0749">
      <w:rPr>
        <w:b/>
        <w:bCs/>
        <w:noProof/>
      </w:rPr>
      <w:instrText>NUMPAGES  \* Arabic  \* MERGEFORMAT</w:instrText>
    </w:r>
    <w:r w:rsidRPr="00BB0749">
      <w:rPr>
        <w:b/>
        <w:bCs/>
        <w:noProof/>
      </w:rPr>
      <w:fldChar w:fldCharType="separate"/>
    </w:r>
    <w:r w:rsidR="00EF0BDE" w:rsidRPr="00EF0BDE">
      <w:rPr>
        <w:b/>
        <w:bCs/>
        <w:noProof/>
        <w:lang w:val="zh-CN"/>
      </w:rPr>
      <w:t>2</w:t>
    </w:r>
    <w:r w:rsidRPr="00BB0749">
      <w:rPr>
        <w:b/>
        <w:bCs/>
        <w:noProof/>
      </w:rPr>
      <w:fldChar w:fldCharType="end"/>
    </w:r>
    <w:r w:rsidR="005F3BA8">
      <w:rPr>
        <w:rFonts w:hint="eastAsia"/>
      </w:rPr>
      <w:t xml:space="preserve">           </w:t>
    </w:r>
    <w:r w:rsidR="005F3BA8">
      <w:t xml:space="preserve">                     www.zxxk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5C3301" w14:textId="77777777" w:rsidR="008E4438" w:rsidRDefault="008E4438" w:rsidP="005E2E3F">
      <w:r>
        <w:separator/>
      </w:r>
    </w:p>
  </w:footnote>
  <w:footnote w:type="continuationSeparator" w:id="0">
    <w:p w14:paraId="39A71BB9" w14:textId="77777777" w:rsidR="008E4438" w:rsidRDefault="008E4438" w:rsidP="005E2E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51B218" w14:textId="012BB4DF" w:rsidR="00A9645D" w:rsidRDefault="0079184A" w:rsidP="00A9645D">
    <w:pPr>
      <w:pStyle w:val="a4"/>
      <w:tabs>
        <w:tab w:val="left" w:pos="6860"/>
      </w:tabs>
      <w:jc w:val="left"/>
      <w:textAlignment w:val="center"/>
      <w:rPr>
        <w:noProof/>
      </w:rPr>
    </w:pPr>
    <w:r w:rsidRPr="00591A88">
      <w:rPr>
        <w:noProof/>
      </w:rPr>
      <w:drawing>
        <wp:inline distT="0" distB="0" distL="0" distR="0" wp14:anchorId="3D6CB3FA" wp14:editId="0E41418F">
          <wp:extent cx="412750" cy="444500"/>
          <wp:effectExtent l="0" t="0" r="6350" b="0"/>
          <wp:docPr id="1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275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604368">
      <w:rPr>
        <w:rFonts w:ascii="华文楷体" w:eastAsia="华文楷体" w:hAnsi="华文楷体"/>
        <w:color w:val="C00000"/>
        <w:sz w:val="30"/>
        <w:szCs w:val="30"/>
      </w:rPr>
      <w:t xml:space="preserve">          </w:t>
    </w:r>
    <w:r w:rsidR="00A9645D">
      <w:rPr>
        <w:rFonts w:ascii="华文楷体" w:eastAsia="华文楷体" w:hAnsi="华文楷体"/>
        <w:color w:val="C00000"/>
        <w:sz w:val="30"/>
        <w:szCs w:val="30"/>
      </w:rPr>
      <w:t xml:space="preserve">    </w:t>
    </w:r>
    <w:r w:rsidR="00E150F8">
      <w:rPr>
        <w:rFonts w:ascii="华文楷体" w:eastAsia="华文楷体" w:hAnsi="华文楷体" w:hint="eastAsia"/>
        <w:color w:val="C00000"/>
        <w:sz w:val="30"/>
        <w:szCs w:val="30"/>
      </w:rPr>
      <w:t>万师同备一堂课</w:t>
    </w:r>
    <w:r w:rsidR="004D5550">
      <w:rPr>
        <w:rFonts w:ascii="华文楷体" w:eastAsia="华文楷体" w:hAnsi="华文楷体"/>
        <w:color w:val="C00000"/>
        <w:sz w:val="30"/>
        <w:szCs w:val="30"/>
      </w:rPr>
      <w:t>导学案</w:t>
    </w:r>
    <w:r w:rsidR="004941F0">
      <w:rPr>
        <w:noProof/>
      </w:rPr>
      <w:t xml:space="preserve">   </w:t>
    </w:r>
    <w:r w:rsidR="009E388D">
      <w:rPr>
        <w:noProof/>
      </w:rPr>
      <w:t xml:space="preserve"> </w:t>
    </w:r>
    <w:r w:rsidR="004941F0">
      <w:rPr>
        <w:noProof/>
      </w:rPr>
      <w:t xml:space="preserve">   </w:t>
    </w:r>
    <w:r w:rsidR="00A9645D">
      <w:rPr>
        <w:noProof/>
      </w:rPr>
      <w:t xml:space="preserve"> </w:t>
    </w:r>
    <w:r w:rsidR="004941F0">
      <w:rPr>
        <w:noProof/>
      </w:rPr>
      <w:t xml:space="preserve">  </w:t>
    </w:r>
    <w:r w:rsidR="00604368">
      <w:rPr>
        <w:noProof/>
      </w:rPr>
      <w:t xml:space="preserve">  </w:t>
    </w:r>
    <w:r w:rsidR="009E388D">
      <w:rPr>
        <w:noProof/>
      </w:rPr>
      <w:t xml:space="preserve">  </w:t>
    </w:r>
    <w:r w:rsidR="00A9645D">
      <w:rPr>
        <w:noProof/>
      </w:rPr>
      <w:t xml:space="preserve">    </w:t>
    </w:r>
    <w:r w:rsidR="009E388D">
      <w:rPr>
        <w:noProof/>
      </w:rPr>
      <w:t xml:space="preserve"> </w:t>
    </w:r>
    <w:r w:rsidRPr="00827F63">
      <w:rPr>
        <w:noProof/>
      </w:rPr>
      <w:drawing>
        <wp:inline distT="0" distB="0" distL="0" distR="0" wp14:anchorId="787CC637" wp14:editId="65CD1FD1">
          <wp:extent cx="444500" cy="425450"/>
          <wp:effectExtent l="0" t="0" r="0" b="0"/>
          <wp:docPr id="13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/>
                  <pic:cNvPicPr>
                    <a:picLocks noChangeAspect="1" noChangeArrowheads="1"/>
                  </pic:cNvPicPr>
                </pic:nvPicPr>
                <pic:blipFill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44500" cy="425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xina gao">
    <w15:presenceInfo w15:providerId="Windows Live" w15:userId="d89c69d476572b0f"/>
  </w15:person>
  <w15:person w15:author="xianhua zhang">
    <w15:presenceInfo w15:providerId="Windows Live" w15:userId="b24816999826a6c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DD2"/>
    <w:rsid w:val="000021D0"/>
    <w:rsid w:val="00003169"/>
    <w:rsid w:val="0000320B"/>
    <w:rsid w:val="00006C51"/>
    <w:rsid w:val="00006CA9"/>
    <w:rsid w:val="00007586"/>
    <w:rsid w:val="000121F5"/>
    <w:rsid w:val="00012279"/>
    <w:rsid w:val="00014830"/>
    <w:rsid w:val="00014D4B"/>
    <w:rsid w:val="00016F24"/>
    <w:rsid w:val="0001789B"/>
    <w:rsid w:val="00024991"/>
    <w:rsid w:val="000276B2"/>
    <w:rsid w:val="00027830"/>
    <w:rsid w:val="000321A3"/>
    <w:rsid w:val="00033F19"/>
    <w:rsid w:val="00034861"/>
    <w:rsid w:val="00037B99"/>
    <w:rsid w:val="00041EDE"/>
    <w:rsid w:val="000432A4"/>
    <w:rsid w:val="000478D7"/>
    <w:rsid w:val="00047992"/>
    <w:rsid w:val="0005010A"/>
    <w:rsid w:val="00051362"/>
    <w:rsid w:val="00052D4D"/>
    <w:rsid w:val="00055469"/>
    <w:rsid w:val="00055DA5"/>
    <w:rsid w:val="000568DA"/>
    <w:rsid w:val="00056E16"/>
    <w:rsid w:val="00057760"/>
    <w:rsid w:val="00061655"/>
    <w:rsid w:val="00061E02"/>
    <w:rsid w:val="000668A3"/>
    <w:rsid w:val="000679AA"/>
    <w:rsid w:val="0007011C"/>
    <w:rsid w:val="00070424"/>
    <w:rsid w:val="00072599"/>
    <w:rsid w:val="00075E91"/>
    <w:rsid w:val="000770D5"/>
    <w:rsid w:val="00080B2A"/>
    <w:rsid w:val="00081E97"/>
    <w:rsid w:val="00082504"/>
    <w:rsid w:val="00084527"/>
    <w:rsid w:val="000869C2"/>
    <w:rsid w:val="00093D7F"/>
    <w:rsid w:val="00094BAD"/>
    <w:rsid w:val="00094D9A"/>
    <w:rsid w:val="0009520B"/>
    <w:rsid w:val="0009655D"/>
    <w:rsid w:val="0009663A"/>
    <w:rsid w:val="000A0370"/>
    <w:rsid w:val="000A0A01"/>
    <w:rsid w:val="000A29A0"/>
    <w:rsid w:val="000A2A5A"/>
    <w:rsid w:val="000A311E"/>
    <w:rsid w:val="000A3469"/>
    <w:rsid w:val="000A402B"/>
    <w:rsid w:val="000A568B"/>
    <w:rsid w:val="000A79DC"/>
    <w:rsid w:val="000B1562"/>
    <w:rsid w:val="000B482A"/>
    <w:rsid w:val="000B488B"/>
    <w:rsid w:val="000B4F1D"/>
    <w:rsid w:val="000C199A"/>
    <w:rsid w:val="000C25E5"/>
    <w:rsid w:val="000C3288"/>
    <w:rsid w:val="000C59D4"/>
    <w:rsid w:val="000C614C"/>
    <w:rsid w:val="000C6615"/>
    <w:rsid w:val="000D2E64"/>
    <w:rsid w:val="000D3D9E"/>
    <w:rsid w:val="000D40F6"/>
    <w:rsid w:val="000E1A28"/>
    <w:rsid w:val="000E226D"/>
    <w:rsid w:val="000F18C9"/>
    <w:rsid w:val="000F2070"/>
    <w:rsid w:val="000F56AE"/>
    <w:rsid w:val="000F7FF4"/>
    <w:rsid w:val="00100A91"/>
    <w:rsid w:val="001015B0"/>
    <w:rsid w:val="00101EFB"/>
    <w:rsid w:val="001035B2"/>
    <w:rsid w:val="0010376E"/>
    <w:rsid w:val="00105767"/>
    <w:rsid w:val="001069AE"/>
    <w:rsid w:val="0010715B"/>
    <w:rsid w:val="00107388"/>
    <w:rsid w:val="00107A5F"/>
    <w:rsid w:val="0011063F"/>
    <w:rsid w:val="00112827"/>
    <w:rsid w:val="0011563D"/>
    <w:rsid w:val="00117B8B"/>
    <w:rsid w:val="00120A60"/>
    <w:rsid w:val="0012201C"/>
    <w:rsid w:val="00132C5D"/>
    <w:rsid w:val="00133B8E"/>
    <w:rsid w:val="0013726C"/>
    <w:rsid w:val="00142F0E"/>
    <w:rsid w:val="001465B9"/>
    <w:rsid w:val="0014732F"/>
    <w:rsid w:val="00147AD4"/>
    <w:rsid w:val="001519A4"/>
    <w:rsid w:val="00151B50"/>
    <w:rsid w:val="0015488E"/>
    <w:rsid w:val="00154CE0"/>
    <w:rsid w:val="001558CC"/>
    <w:rsid w:val="00156C59"/>
    <w:rsid w:val="001612BB"/>
    <w:rsid w:val="001620AE"/>
    <w:rsid w:val="00163897"/>
    <w:rsid w:val="00164A44"/>
    <w:rsid w:val="00165ED0"/>
    <w:rsid w:val="00171546"/>
    <w:rsid w:val="00172A27"/>
    <w:rsid w:val="001740E1"/>
    <w:rsid w:val="001756FA"/>
    <w:rsid w:val="0017647B"/>
    <w:rsid w:val="00176B83"/>
    <w:rsid w:val="0017730C"/>
    <w:rsid w:val="00180927"/>
    <w:rsid w:val="00180D4D"/>
    <w:rsid w:val="00184306"/>
    <w:rsid w:val="00185930"/>
    <w:rsid w:val="00187AAE"/>
    <w:rsid w:val="00191F8F"/>
    <w:rsid w:val="00193A45"/>
    <w:rsid w:val="0019617A"/>
    <w:rsid w:val="001A0C11"/>
    <w:rsid w:val="001A15C8"/>
    <w:rsid w:val="001A37DA"/>
    <w:rsid w:val="001A37E3"/>
    <w:rsid w:val="001A4377"/>
    <w:rsid w:val="001A59F4"/>
    <w:rsid w:val="001A731A"/>
    <w:rsid w:val="001B46D8"/>
    <w:rsid w:val="001B4886"/>
    <w:rsid w:val="001B6066"/>
    <w:rsid w:val="001B620A"/>
    <w:rsid w:val="001C0517"/>
    <w:rsid w:val="001C0779"/>
    <w:rsid w:val="001C2AA3"/>
    <w:rsid w:val="001C3D64"/>
    <w:rsid w:val="001C4A6C"/>
    <w:rsid w:val="001C52FE"/>
    <w:rsid w:val="001C5950"/>
    <w:rsid w:val="001C7A31"/>
    <w:rsid w:val="001C7F3C"/>
    <w:rsid w:val="001D03F3"/>
    <w:rsid w:val="001D1032"/>
    <w:rsid w:val="001D1E8B"/>
    <w:rsid w:val="001D224A"/>
    <w:rsid w:val="001D2B72"/>
    <w:rsid w:val="001D41C1"/>
    <w:rsid w:val="001D6B09"/>
    <w:rsid w:val="001E280E"/>
    <w:rsid w:val="001E5DC1"/>
    <w:rsid w:val="001E7A05"/>
    <w:rsid w:val="001F05AE"/>
    <w:rsid w:val="001F0723"/>
    <w:rsid w:val="001F1899"/>
    <w:rsid w:val="001F259A"/>
    <w:rsid w:val="001F2F66"/>
    <w:rsid w:val="001F2F7E"/>
    <w:rsid w:val="001F3127"/>
    <w:rsid w:val="001F43FE"/>
    <w:rsid w:val="001F4FBE"/>
    <w:rsid w:val="001F51BA"/>
    <w:rsid w:val="001F6C06"/>
    <w:rsid w:val="00205907"/>
    <w:rsid w:val="00206368"/>
    <w:rsid w:val="00211E06"/>
    <w:rsid w:val="002141E8"/>
    <w:rsid w:val="00217543"/>
    <w:rsid w:val="00220D19"/>
    <w:rsid w:val="00220E94"/>
    <w:rsid w:val="002221F3"/>
    <w:rsid w:val="00222573"/>
    <w:rsid w:val="00225A08"/>
    <w:rsid w:val="0022679D"/>
    <w:rsid w:val="00231840"/>
    <w:rsid w:val="00232562"/>
    <w:rsid w:val="00232C8E"/>
    <w:rsid w:val="002339DA"/>
    <w:rsid w:val="002458A5"/>
    <w:rsid w:val="002470C1"/>
    <w:rsid w:val="00251BFE"/>
    <w:rsid w:val="00253F5A"/>
    <w:rsid w:val="00254584"/>
    <w:rsid w:val="0025737A"/>
    <w:rsid w:val="00257485"/>
    <w:rsid w:val="00257A53"/>
    <w:rsid w:val="002608B5"/>
    <w:rsid w:val="00260C07"/>
    <w:rsid w:val="00262081"/>
    <w:rsid w:val="002624E9"/>
    <w:rsid w:val="002628C6"/>
    <w:rsid w:val="0026364E"/>
    <w:rsid w:val="0026646C"/>
    <w:rsid w:val="00272116"/>
    <w:rsid w:val="00273054"/>
    <w:rsid w:val="00277316"/>
    <w:rsid w:val="00277CCA"/>
    <w:rsid w:val="00281679"/>
    <w:rsid w:val="00281870"/>
    <w:rsid w:val="002836C8"/>
    <w:rsid w:val="00285F94"/>
    <w:rsid w:val="00287DE8"/>
    <w:rsid w:val="0029216D"/>
    <w:rsid w:val="0029319F"/>
    <w:rsid w:val="0029459F"/>
    <w:rsid w:val="0029597C"/>
    <w:rsid w:val="00296B89"/>
    <w:rsid w:val="002A08AB"/>
    <w:rsid w:val="002A314D"/>
    <w:rsid w:val="002A5BB9"/>
    <w:rsid w:val="002A6282"/>
    <w:rsid w:val="002A6A49"/>
    <w:rsid w:val="002B0439"/>
    <w:rsid w:val="002B0DA1"/>
    <w:rsid w:val="002B271D"/>
    <w:rsid w:val="002B5F69"/>
    <w:rsid w:val="002B6410"/>
    <w:rsid w:val="002C1AAA"/>
    <w:rsid w:val="002C1C28"/>
    <w:rsid w:val="002C3462"/>
    <w:rsid w:val="002D36D4"/>
    <w:rsid w:val="002D4F34"/>
    <w:rsid w:val="002D672C"/>
    <w:rsid w:val="002E1122"/>
    <w:rsid w:val="002E1D71"/>
    <w:rsid w:val="002E5181"/>
    <w:rsid w:val="002E72AA"/>
    <w:rsid w:val="002F0899"/>
    <w:rsid w:val="002F19CE"/>
    <w:rsid w:val="002F39E1"/>
    <w:rsid w:val="002F565A"/>
    <w:rsid w:val="002F788C"/>
    <w:rsid w:val="002F7D70"/>
    <w:rsid w:val="003016D9"/>
    <w:rsid w:val="00303CF5"/>
    <w:rsid w:val="003060DC"/>
    <w:rsid w:val="003069A9"/>
    <w:rsid w:val="00306E7D"/>
    <w:rsid w:val="00312969"/>
    <w:rsid w:val="003129D0"/>
    <w:rsid w:val="003209E2"/>
    <w:rsid w:val="00321055"/>
    <w:rsid w:val="0032187F"/>
    <w:rsid w:val="00321894"/>
    <w:rsid w:val="00323235"/>
    <w:rsid w:val="00323C61"/>
    <w:rsid w:val="0032681F"/>
    <w:rsid w:val="00327968"/>
    <w:rsid w:val="00327A24"/>
    <w:rsid w:val="003329D1"/>
    <w:rsid w:val="00333466"/>
    <w:rsid w:val="00334141"/>
    <w:rsid w:val="00340451"/>
    <w:rsid w:val="003424B8"/>
    <w:rsid w:val="00342A41"/>
    <w:rsid w:val="00353681"/>
    <w:rsid w:val="00354DFA"/>
    <w:rsid w:val="00354F5E"/>
    <w:rsid w:val="003574D0"/>
    <w:rsid w:val="00357FE1"/>
    <w:rsid w:val="0036174A"/>
    <w:rsid w:val="00361FE1"/>
    <w:rsid w:val="0036444D"/>
    <w:rsid w:val="00364B08"/>
    <w:rsid w:val="00370FEE"/>
    <w:rsid w:val="00371726"/>
    <w:rsid w:val="003718A2"/>
    <w:rsid w:val="00373ADD"/>
    <w:rsid w:val="00374C30"/>
    <w:rsid w:val="003758C1"/>
    <w:rsid w:val="00380BF8"/>
    <w:rsid w:val="00384C78"/>
    <w:rsid w:val="00386AC1"/>
    <w:rsid w:val="00387EC4"/>
    <w:rsid w:val="003905EE"/>
    <w:rsid w:val="0039251E"/>
    <w:rsid w:val="0039404A"/>
    <w:rsid w:val="0039535D"/>
    <w:rsid w:val="00396052"/>
    <w:rsid w:val="00396611"/>
    <w:rsid w:val="00396CEA"/>
    <w:rsid w:val="003A1035"/>
    <w:rsid w:val="003A109A"/>
    <w:rsid w:val="003A2D4F"/>
    <w:rsid w:val="003A34A1"/>
    <w:rsid w:val="003A738A"/>
    <w:rsid w:val="003B0126"/>
    <w:rsid w:val="003B27BD"/>
    <w:rsid w:val="003B2B67"/>
    <w:rsid w:val="003B3713"/>
    <w:rsid w:val="003B5A0B"/>
    <w:rsid w:val="003B5BA6"/>
    <w:rsid w:val="003B61EF"/>
    <w:rsid w:val="003B63A7"/>
    <w:rsid w:val="003B70A1"/>
    <w:rsid w:val="003B7687"/>
    <w:rsid w:val="003C05C6"/>
    <w:rsid w:val="003C0D8C"/>
    <w:rsid w:val="003C23FE"/>
    <w:rsid w:val="003C4D7C"/>
    <w:rsid w:val="003C6518"/>
    <w:rsid w:val="003C7AD9"/>
    <w:rsid w:val="003D2C62"/>
    <w:rsid w:val="003D2E06"/>
    <w:rsid w:val="003D59C1"/>
    <w:rsid w:val="003D65C2"/>
    <w:rsid w:val="003E0D20"/>
    <w:rsid w:val="003E3A5A"/>
    <w:rsid w:val="003E5095"/>
    <w:rsid w:val="003E50C1"/>
    <w:rsid w:val="003E55A2"/>
    <w:rsid w:val="003E796A"/>
    <w:rsid w:val="003F1A44"/>
    <w:rsid w:val="003F2371"/>
    <w:rsid w:val="003F444E"/>
    <w:rsid w:val="003F4845"/>
    <w:rsid w:val="003F5839"/>
    <w:rsid w:val="003F5E58"/>
    <w:rsid w:val="003F7ABA"/>
    <w:rsid w:val="00403106"/>
    <w:rsid w:val="00405103"/>
    <w:rsid w:val="0040628A"/>
    <w:rsid w:val="00412C27"/>
    <w:rsid w:val="004135D1"/>
    <w:rsid w:val="004165F8"/>
    <w:rsid w:val="00421AC8"/>
    <w:rsid w:val="00423C66"/>
    <w:rsid w:val="004335D5"/>
    <w:rsid w:val="0043487E"/>
    <w:rsid w:val="00434FA4"/>
    <w:rsid w:val="00440A36"/>
    <w:rsid w:val="004411B8"/>
    <w:rsid w:val="00441302"/>
    <w:rsid w:val="0044239E"/>
    <w:rsid w:val="00445808"/>
    <w:rsid w:val="00445B9B"/>
    <w:rsid w:val="0044629F"/>
    <w:rsid w:val="004507B4"/>
    <w:rsid w:val="00451D41"/>
    <w:rsid w:val="00452D11"/>
    <w:rsid w:val="00456923"/>
    <w:rsid w:val="004579A0"/>
    <w:rsid w:val="00461EA4"/>
    <w:rsid w:val="0046255E"/>
    <w:rsid w:val="004644A1"/>
    <w:rsid w:val="004646F3"/>
    <w:rsid w:val="004657CE"/>
    <w:rsid w:val="00465E24"/>
    <w:rsid w:val="00470ACA"/>
    <w:rsid w:val="00471A11"/>
    <w:rsid w:val="004735DC"/>
    <w:rsid w:val="00474535"/>
    <w:rsid w:val="004836FF"/>
    <w:rsid w:val="004852FF"/>
    <w:rsid w:val="00485486"/>
    <w:rsid w:val="00486800"/>
    <w:rsid w:val="00487819"/>
    <w:rsid w:val="00490032"/>
    <w:rsid w:val="00491327"/>
    <w:rsid w:val="00492459"/>
    <w:rsid w:val="004941F0"/>
    <w:rsid w:val="004979EF"/>
    <w:rsid w:val="004A2B7D"/>
    <w:rsid w:val="004A2B81"/>
    <w:rsid w:val="004A3D53"/>
    <w:rsid w:val="004A4D7E"/>
    <w:rsid w:val="004A4DFF"/>
    <w:rsid w:val="004A54F3"/>
    <w:rsid w:val="004B15D8"/>
    <w:rsid w:val="004B225C"/>
    <w:rsid w:val="004B24A5"/>
    <w:rsid w:val="004B3EEE"/>
    <w:rsid w:val="004B73AF"/>
    <w:rsid w:val="004B73E2"/>
    <w:rsid w:val="004C0CE5"/>
    <w:rsid w:val="004C258F"/>
    <w:rsid w:val="004C60BD"/>
    <w:rsid w:val="004C6434"/>
    <w:rsid w:val="004C7C1C"/>
    <w:rsid w:val="004D42B4"/>
    <w:rsid w:val="004D499F"/>
    <w:rsid w:val="004D53EE"/>
    <w:rsid w:val="004D5550"/>
    <w:rsid w:val="004E28C4"/>
    <w:rsid w:val="004E4222"/>
    <w:rsid w:val="004E65EE"/>
    <w:rsid w:val="004E6BEE"/>
    <w:rsid w:val="004F0D46"/>
    <w:rsid w:val="004F266D"/>
    <w:rsid w:val="004F4487"/>
    <w:rsid w:val="0050054B"/>
    <w:rsid w:val="00500AAC"/>
    <w:rsid w:val="005011D6"/>
    <w:rsid w:val="005038AF"/>
    <w:rsid w:val="0050589D"/>
    <w:rsid w:val="00505AC5"/>
    <w:rsid w:val="00505B84"/>
    <w:rsid w:val="00506AFA"/>
    <w:rsid w:val="00507641"/>
    <w:rsid w:val="00511DB8"/>
    <w:rsid w:val="00512977"/>
    <w:rsid w:val="00513431"/>
    <w:rsid w:val="00514197"/>
    <w:rsid w:val="00516E4C"/>
    <w:rsid w:val="00520D42"/>
    <w:rsid w:val="00521415"/>
    <w:rsid w:val="005216E7"/>
    <w:rsid w:val="005223BB"/>
    <w:rsid w:val="00526351"/>
    <w:rsid w:val="00527891"/>
    <w:rsid w:val="0052789D"/>
    <w:rsid w:val="00527CB7"/>
    <w:rsid w:val="00527E96"/>
    <w:rsid w:val="00530E49"/>
    <w:rsid w:val="005310E0"/>
    <w:rsid w:val="005344DA"/>
    <w:rsid w:val="00536B32"/>
    <w:rsid w:val="00537F2C"/>
    <w:rsid w:val="00543AF5"/>
    <w:rsid w:val="0054409B"/>
    <w:rsid w:val="005446C7"/>
    <w:rsid w:val="00547CD9"/>
    <w:rsid w:val="00550C25"/>
    <w:rsid w:val="00552DB3"/>
    <w:rsid w:val="00553449"/>
    <w:rsid w:val="00554B25"/>
    <w:rsid w:val="00555909"/>
    <w:rsid w:val="005564B0"/>
    <w:rsid w:val="0055678E"/>
    <w:rsid w:val="005570E9"/>
    <w:rsid w:val="005609B3"/>
    <w:rsid w:val="0056225D"/>
    <w:rsid w:val="00562B24"/>
    <w:rsid w:val="00563642"/>
    <w:rsid w:val="00570A21"/>
    <w:rsid w:val="00571879"/>
    <w:rsid w:val="00572F40"/>
    <w:rsid w:val="00573D57"/>
    <w:rsid w:val="005755AC"/>
    <w:rsid w:val="00575D05"/>
    <w:rsid w:val="005826B7"/>
    <w:rsid w:val="005853F9"/>
    <w:rsid w:val="005857AF"/>
    <w:rsid w:val="005873B6"/>
    <w:rsid w:val="005878AC"/>
    <w:rsid w:val="00590204"/>
    <w:rsid w:val="005A050C"/>
    <w:rsid w:val="005A1787"/>
    <w:rsid w:val="005A1A7C"/>
    <w:rsid w:val="005A276F"/>
    <w:rsid w:val="005A28FB"/>
    <w:rsid w:val="005A7639"/>
    <w:rsid w:val="005B3A92"/>
    <w:rsid w:val="005B75D9"/>
    <w:rsid w:val="005C2DBD"/>
    <w:rsid w:val="005C3968"/>
    <w:rsid w:val="005C518C"/>
    <w:rsid w:val="005C5238"/>
    <w:rsid w:val="005C597A"/>
    <w:rsid w:val="005C5CF0"/>
    <w:rsid w:val="005C6A82"/>
    <w:rsid w:val="005D0F28"/>
    <w:rsid w:val="005D2D17"/>
    <w:rsid w:val="005D35BD"/>
    <w:rsid w:val="005D54A8"/>
    <w:rsid w:val="005E286E"/>
    <w:rsid w:val="005E2E3F"/>
    <w:rsid w:val="005E579E"/>
    <w:rsid w:val="005E5FF6"/>
    <w:rsid w:val="005E69DE"/>
    <w:rsid w:val="005F1B36"/>
    <w:rsid w:val="005F340B"/>
    <w:rsid w:val="005F3BA8"/>
    <w:rsid w:val="005F4818"/>
    <w:rsid w:val="005F7DA1"/>
    <w:rsid w:val="00600540"/>
    <w:rsid w:val="00600612"/>
    <w:rsid w:val="00604368"/>
    <w:rsid w:val="006053C1"/>
    <w:rsid w:val="00613F97"/>
    <w:rsid w:val="00614187"/>
    <w:rsid w:val="006148D6"/>
    <w:rsid w:val="00614A65"/>
    <w:rsid w:val="0061626A"/>
    <w:rsid w:val="0061711B"/>
    <w:rsid w:val="00620B54"/>
    <w:rsid w:val="006217C8"/>
    <w:rsid w:val="0062237C"/>
    <w:rsid w:val="006226E4"/>
    <w:rsid w:val="00626B3C"/>
    <w:rsid w:val="006308F0"/>
    <w:rsid w:val="00635AAE"/>
    <w:rsid w:val="00636F9D"/>
    <w:rsid w:val="00637B2B"/>
    <w:rsid w:val="00643DA4"/>
    <w:rsid w:val="00646FE4"/>
    <w:rsid w:val="0064743C"/>
    <w:rsid w:val="00647F52"/>
    <w:rsid w:val="00651DDB"/>
    <w:rsid w:val="006526C7"/>
    <w:rsid w:val="00652744"/>
    <w:rsid w:val="00653D30"/>
    <w:rsid w:val="006543E6"/>
    <w:rsid w:val="00655035"/>
    <w:rsid w:val="006562CA"/>
    <w:rsid w:val="00663AC3"/>
    <w:rsid w:val="006758A1"/>
    <w:rsid w:val="00675F7F"/>
    <w:rsid w:val="00676A3D"/>
    <w:rsid w:val="0068094F"/>
    <w:rsid w:val="006819AF"/>
    <w:rsid w:val="00681DED"/>
    <w:rsid w:val="0068266C"/>
    <w:rsid w:val="00685AFB"/>
    <w:rsid w:val="00685CE4"/>
    <w:rsid w:val="00687559"/>
    <w:rsid w:val="006A03BB"/>
    <w:rsid w:val="006A0800"/>
    <w:rsid w:val="006A3BF9"/>
    <w:rsid w:val="006A48E8"/>
    <w:rsid w:val="006A4D78"/>
    <w:rsid w:val="006A6CFD"/>
    <w:rsid w:val="006A70ED"/>
    <w:rsid w:val="006B326B"/>
    <w:rsid w:val="006B36AC"/>
    <w:rsid w:val="006B3A51"/>
    <w:rsid w:val="006B3FA8"/>
    <w:rsid w:val="006B5198"/>
    <w:rsid w:val="006B6ADC"/>
    <w:rsid w:val="006B73AC"/>
    <w:rsid w:val="006B761D"/>
    <w:rsid w:val="006C238C"/>
    <w:rsid w:val="006C358B"/>
    <w:rsid w:val="006C6273"/>
    <w:rsid w:val="006C7B79"/>
    <w:rsid w:val="006D2693"/>
    <w:rsid w:val="006D6BB3"/>
    <w:rsid w:val="006E0D84"/>
    <w:rsid w:val="006E258D"/>
    <w:rsid w:val="006E762F"/>
    <w:rsid w:val="006E7BF9"/>
    <w:rsid w:val="006E7E85"/>
    <w:rsid w:val="006F0902"/>
    <w:rsid w:val="006F15FF"/>
    <w:rsid w:val="006F2104"/>
    <w:rsid w:val="006F2CF5"/>
    <w:rsid w:val="0070036D"/>
    <w:rsid w:val="007007EC"/>
    <w:rsid w:val="00700FD8"/>
    <w:rsid w:val="0070520C"/>
    <w:rsid w:val="007067B0"/>
    <w:rsid w:val="007073CD"/>
    <w:rsid w:val="00710964"/>
    <w:rsid w:val="00711987"/>
    <w:rsid w:val="00711D03"/>
    <w:rsid w:val="007139F1"/>
    <w:rsid w:val="007140D7"/>
    <w:rsid w:val="007209C0"/>
    <w:rsid w:val="00721432"/>
    <w:rsid w:val="00723A76"/>
    <w:rsid w:val="00724209"/>
    <w:rsid w:val="00726962"/>
    <w:rsid w:val="00733108"/>
    <w:rsid w:val="00734A2E"/>
    <w:rsid w:val="007366BC"/>
    <w:rsid w:val="00737AEA"/>
    <w:rsid w:val="0074078D"/>
    <w:rsid w:val="00740FF4"/>
    <w:rsid w:val="00741D6D"/>
    <w:rsid w:val="007426FF"/>
    <w:rsid w:val="00742A98"/>
    <w:rsid w:val="00742FE9"/>
    <w:rsid w:val="00743387"/>
    <w:rsid w:val="00743B09"/>
    <w:rsid w:val="00746335"/>
    <w:rsid w:val="00747978"/>
    <w:rsid w:val="007503ED"/>
    <w:rsid w:val="00750714"/>
    <w:rsid w:val="007534C1"/>
    <w:rsid w:val="00754731"/>
    <w:rsid w:val="00754DB6"/>
    <w:rsid w:val="00755942"/>
    <w:rsid w:val="0076148F"/>
    <w:rsid w:val="0076164B"/>
    <w:rsid w:val="00762F6F"/>
    <w:rsid w:val="00764AF8"/>
    <w:rsid w:val="00765F71"/>
    <w:rsid w:val="00767E91"/>
    <w:rsid w:val="007719E0"/>
    <w:rsid w:val="00771E83"/>
    <w:rsid w:val="007748B1"/>
    <w:rsid w:val="007776C0"/>
    <w:rsid w:val="00777BF7"/>
    <w:rsid w:val="0078318C"/>
    <w:rsid w:val="007838AE"/>
    <w:rsid w:val="00783D47"/>
    <w:rsid w:val="0078618D"/>
    <w:rsid w:val="0078770A"/>
    <w:rsid w:val="00790BE7"/>
    <w:rsid w:val="0079184A"/>
    <w:rsid w:val="00792306"/>
    <w:rsid w:val="007948B9"/>
    <w:rsid w:val="00795E83"/>
    <w:rsid w:val="00796988"/>
    <w:rsid w:val="00797091"/>
    <w:rsid w:val="007A426B"/>
    <w:rsid w:val="007A7CC1"/>
    <w:rsid w:val="007B43E4"/>
    <w:rsid w:val="007B4E2D"/>
    <w:rsid w:val="007B55F3"/>
    <w:rsid w:val="007B6420"/>
    <w:rsid w:val="007B649F"/>
    <w:rsid w:val="007B73EB"/>
    <w:rsid w:val="007B7B9F"/>
    <w:rsid w:val="007C0DFD"/>
    <w:rsid w:val="007C433C"/>
    <w:rsid w:val="007C56EF"/>
    <w:rsid w:val="007C5794"/>
    <w:rsid w:val="007C5D3E"/>
    <w:rsid w:val="007C64E2"/>
    <w:rsid w:val="007C6743"/>
    <w:rsid w:val="007D03F9"/>
    <w:rsid w:val="007D18BF"/>
    <w:rsid w:val="007D4EBE"/>
    <w:rsid w:val="007D6811"/>
    <w:rsid w:val="007D7CF0"/>
    <w:rsid w:val="007E124A"/>
    <w:rsid w:val="007E2992"/>
    <w:rsid w:val="007E6CC0"/>
    <w:rsid w:val="007F101F"/>
    <w:rsid w:val="007F13B5"/>
    <w:rsid w:val="007F220F"/>
    <w:rsid w:val="007F29A2"/>
    <w:rsid w:val="007F33EC"/>
    <w:rsid w:val="007F4CF0"/>
    <w:rsid w:val="007F58B4"/>
    <w:rsid w:val="007F5F75"/>
    <w:rsid w:val="007F6B42"/>
    <w:rsid w:val="008015B2"/>
    <w:rsid w:val="00810450"/>
    <w:rsid w:val="008124CD"/>
    <w:rsid w:val="00813694"/>
    <w:rsid w:val="00815890"/>
    <w:rsid w:val="00816053"/>
    <w:rsid w:val="00821B1D"/>
    <w:rsid w:val="008232ED"/>
    <w:rsid w:val="00824795"/>
    <w:rsid w:val="00827427"/>
    <w:rsid w:val="0083127A"/>
    <w:rsid w:val="008314AB"/>
    <w:rsid w:val="00832A3B"/>
    <w:rsid w:val="00833577"/>
    <w:rsid w:val="00835A5C"/>
    <w:rsid w:val="0083717A"/>
    <w:rsid w:val="00841A29"/>
    <w:rsid w:val="0084520F"/>
    <w:rsid w:val="008471BC"/>
    <w:rsid w:val="00854609"/>
    <w:rsid w:val="00857280"/>
    <w:rsid w:val="00857856"/>
    <w:rsid w:val="008600D2"/>
    <w:rsid w:val="0086292F"/>
    <w:rsid w:val="00862EB5"/>
    <w:rsid w:val="00863DCB"/>
    <w:rsid w:val="00864DE8"/>
    <w:rsid w:val="008653A4"/>
    <w:rsid w:val="008669E8"/>
    <w:rsid w:val="00866B25"/>
    <w:rsid w:val="00874759"/>
    <w:rsid w:val="008766E3"/>
    <w:rsid w:val="00880193"/>
    <w:rsid w:val="0088052E"/>
    <w:rsid w:val="008806F0"/>
    <w:rsid w:val="00880739"/>
    <w:rsid w:val="008808C2"/>
    <w:rsid w:val="00880C14"/>
    <w:rsid w:val="00881553"/>
    <w:rsid w:val="00881717"/>
    <w:rsid w:val="00881FC0"/>
    <w:rsid w:val="00885F12"/>
    <w:rsid w:val="00887D15"/>
    <w:rsid w:val="00887F08"/>
    <w:rsid w:val="0089155C"/>
    <w:rsid w:val="008915B6"/>
    <w:rsid w:val="0089379F"/>
    <w:rsid w:val="00896D69"/>
    <w:rsid w:val="0089737C"/>
    <w:rsid w:val="008A0206"/>
    <w:rsid w:val="008A0BEA"/>
    <w:rsid w:val="008A2A9E"/>
    <w:rsid w:val="008A2F4E"/>
    <w:rsid w:val="008A5C18"/>
    <w:rsid w:val="008A6E7F"/>
    <w:rsid w:val="008B660D"/>
    <w:rsid w:val="008B6F43"/>
    <w:rsid w:val="008C1D9D"/>
    <w:rsid w:val="008C2AD1"/>
    <w:rsid w:val="008C2CFD"/>
    <w:rsid w:val="008C40AF"/>
    <w:rsid w:val="008C5503"/>
    <w:rsid w:val="008D075A"/>
    <w:rsid w:val="008D108C"/>
    <w:rsid w:val="008D155A"/>
    <w:rsid w:val="008D4BDB"/>
    <w:rsid w:val="008D512B"/>
    <w:rsid w:val="008D7101"/>
    <w:rsid w:val="008D781A"/>
    <w:rsid w:val="008E0A51"/>
    <w:rsid w:val="008E2572"/>
    <w:rsid w:val="008E2E27"/>
    <w:rsid w:val="008E3BA6"/>
    <w:rsid w:val="008E4438"/>
    <w:rsid w:val="008E695C"/>
    <w:rsid w:val="008E6D5B"/>
    <w:rsid w:val="008F0ED7"/>
    <w:rsid w:val="008F7DA8"/>
    <w:rsid w:val="0090318E"/>
    <w:rsid w:val="0090377E"/>
    <w:rsid w:val="009056E5"/>
    <w:rsid w:val="00906B36"/>
    <w:rsid w:val="00907305"/>
    <w:rsid w:val="009122E8"/>
    <w:rsid w:val="00912AE2"/>
    <w:rsid w:val="00913230"/>
    <w:rsid w:val="00914AA3"/>
    <w:rsid w:val="00917269"/>
    <w:rsid w:val="00917DEB"/>
    <w:rsid w:val="009208E4"/>
    <w:rsid w:val="00921A27"/>
    <w:rsid w:val="0092711F"/>
    <w:rsid w:val="0092789B"/>
    <w:rsid w:val="00931732"/>
    <w:rsid w:val="00932D8B"/>
    <w:rsid w:val="00934650"/>
    <w:rsid w:val="00935A41"/>
    <w:rsid w:val="00941E87"/>
    <w:rsid w:val="0094212E"/>
    <w:rsid w:val="00942875"/>
    <w:rsid w:val="00944097"/>
    <w:rsid w:val="00945266"/>
    <w:rsid w:val="00945D74"/>
    <w:rsid w:val="0094613E"/>
    <w:rsid w:val="0094626A"/>
    <w:rsid w:val="009468F9"/>
    <w:rsid w:val="00951EB8"/>
    <w:rsid w:val="00952482"/>
    <w:rsid w:val="00953012"/>
    <w:rsid w:val="00953B9D"/>
    <w:rsid w:val="00953CD8"/>
    <w:rsid w:val="00954BC5"/>
    <w:rsid w:val="00954DBF"/>
    <w:rsid w:val="00957D4C"/>
    <w:rsid w:val="00963C87"/>
    <w:rsid w:val="0097000E"/>
    <w:rsid w:val="00971113"/>
    <w:rsid w:val="009725A1"/>
    <w:rsid w:val="00974D16"/>
    <w:rsid w:val="009755EF"/>
    <w:rsid w:val="0097745B"/>
    <w:rsid w:val="009812E0"/>
    <w:rsid w:val="009846D3"/>
    <w:rsid w:val="0098500F"/>
    <w:rsid w:val="0098517A"/>
    <w:rsid w:val="009901DF"/>
    <w:rsid w:val="009924A0"/>
    <w:rsid w:val="009951F7"/>
    <w:rsid w:val="0099645F"/>
    <w:rsid w:val="00997FBF"/>
    <w:rsid w:val="009A0BAA"/>
    <w:rsid w:val="009A1661"/>
    <w:rsid w:val="009A43A9"/>
    <w:rsid w:val="009A7016"/>
    <w:rsid w:val="009A73D7"/>
    <w:rsid w:val="009B227F"/>
    <w:rsid w:val="009B2723"/>
    <w:rsid w:val="009B45E7"/>
    <w:rsid w:val="009C0137"/>
    <w:rsid w:val="009C18B9"/>
    <w:rsid w:val="009C6EAE"/>
    <w:rsid w:val="009C7391"/>
    <w:rsid w:val="009D1A00"/>
    <w:rsid w:val="009E388D"/>
    <w:rsid w:val="009E5538"/>
    <w:rsid w:val="009E71CE"/>
    <w:rsid w:val="009E7D68"/>
    <w:rsid w:val="009F093C"/>
    <w:rsid w:val="009F3D55"/>
    <w:rsid w:val="009F3DD7"/>
    <w:rsid w:val="009F4F40"/>
    <w:rsid w:val="009F627A"/>
    <w:rsid w:val="00A007CB"/>
    <w:rsid w:val="00A044CC"/>
    <w:rsid w:val="00A07646"/>
    <w:rsid w:val="00A0778E"/>
    <w:rsid w:val="00A12280"/>
    <w:rsid w:val="00A1335C"/>
    <w:rsid w:val="00A1393A"/>
    <w:rsid w:val="00A14251"/>
    <w:rsid w:val="00A155F6"/>
    <w:rsid w:val="00A17BD0"/>
    <w:rsid w:val="00A2073B"/>
    <w:rsid w:val="00A22675"/>
    <w:rsid w:val="00A23798"/>
    <w:rsid w:val="00A268C3"/>
    <w:rsid w:val="00A27B55"/>
    <w:rsid w:val="00A3088E"/>
    <w:rsid w:val="00A32DA0"/>
    <w:rsid w:val="00A335CD"/>
    <w:rsid w:val="00A35C4A"/>
    <w:rsid w:val="00A378BE"/>
    <w:rsid w:val="00A4434C"/>
    <w:rsid w:val="00A45B64"/>
    <w:rsid w:val="00A513D5"/>
    <w:rsid w:val="00A52489"/>
    <w:rsid w:val="00A5272C"/>
    <w:rsid w:val="00A53C00"/>
    <w:rsid w:val="00A5551B"/>
    <w:rsid w:val="00A607F1"/>
    <w:rsid w:val="00A60CD5"/>
    <w:rsid w:val="00A6199D"/>
    <w:rsid w:val="00A634AC"/>
    <w:rsid w:val="00A6464D"/>
    <w:rsid w:val="00A70A95"/>
    <w:rsid w:val="00A72A21"/>
    <w:rsid w:val="00A737BE"/>
    <w:rsid w:val="00A73DB7"/>
    <w:rsid w:val="00A76B04"/>
    <w:rsid w:val="00A777AC"/>
    <w:rsid w:val="00A816A8"/>
    <w:rsid w:val="00A820DE"/>
    <w:rsid w:val="00A839B5"/>
    <w:rsid w:val="00A85C13"/>
    <w:rsid w:val="00A86220"/>
    <w:rsid w:val="00A917F9"/>
    <w:rsid w:val="00A931AE"/>
    <w:rsid w:val="00A93A32"/>
    <w:rsid w:val="00A93FC6"/>
    <w:rsid w:val="00A957DE"/>
    <w:rsid w:val="00A9616D"/>
    <w:rsid w:val="00A9645D"/>
    <w:rsid w:val="00A971F1"/>
    <w:rsid w:val="00A97A4C"/>
    <w:rsid w:val="00AA0F72"/>
    <w:rsid w:val="00AA176B"/>
    <w:rsid w:val="00AA7ED4"/>
    <w:rsid w:val="00AB3F8C"/>
    <w:rsid w:val="00AB40A4"/>
    <w:rsid w:val="00AB4C02"/>
    <w:rsid w:val="00AC1126"/>
    <w:rsid w:val="00AC1FF2"/>
    <w:rsid w:val="00AC209D"/>
    <w:rsid w:val="00AC64A3"/>
    <w:rsid w:val="00AC7654"/>
    <w:rsid w:val="00AD278A"/>
    <w:rsid w:val="00AD40CF"/>
    <w:rsid w:val="00AE1D24"/>
    <w:rsid w:val="00AE27B7"/>
    <w:rsid w:val="00AE3107"/>
    <w:rsid w:val="00AE57E5"/>
    <w:rsid w:val="00AE6E9F"/>
    <w:rsid w:val="00AE6ED2"/>
    <w:rsid w:val="00AF18EA"/>
    <w:rsid w:val="00AF1AC2"/>
    <w:rsid w:val="00AF1B23"/>
    <w:rsid w:val="00AF225C"/>
    <w:rsid w:val="00AF4AEA"/>
    <w:rsid w:val="00B007A9"/>
    <w:rsid w:val="00B00DC7"/>
    <w:rsid w:val="00B01D0E"/>
    <w:rsid w:val="00B04697"/>
    <w:rsid w:val="00B054FD"/>
    <w:rsid w:val="00B05CC9"/>
    <w:rsid w:val="00B23A75"/>
    <w:rsid w:val="00B242DA"/>
    <w:rsid w:val="00B25234"/>
    <w:rsid w:val="00B25EE9"/>
    <w:rsid w:val="00B26F39"/>
    <w:rsid w:val="00B27555"/>
    <w:rsid w:val="00B3086E"/>
    <w:rsid w:val="00B33905"/>
    <w:rsid w:val="00B34D0E"/>
    <w:rsid w:val="00B37BE7"/>
    <w:rsid w:val="00B45DF2"/>
    <w:rsid w:val="00B50368"/>
    <w:rsid w:val="00B50D9C"/>
    <w:rsid w:val="00B53281"/>
    <w:rsid w:val="00B56DF0"/>
    <w:rsid w:val="00B6013B"/>
    <w:rsid w:val="00B60B20"/>
    <w:rsid w:val="00B64925"/>
    <w:rsid w:val="00B6632A"/>
    <w:rsid w:val="00B735AC"/>
    <w:rsid w:val="00B742BC"/>
    <w:rsid w:val="00B749E6"/>
    <w:rsid w:val="00B77A03"/>
    <w:rsid w:val="00B82854"/>
    <w:rsid w:val="00B82DCA"/>
    <w:rsid w:val="00B8401A"/>
    <w:rsid w:val="00B85C05"/>
    <w:rsid w:val="00B85EF5"/>
    <w:rsid w:val="00B8614D"/>
    <w:rsid w:val="00B87AEA"/>
    <w:rsid w:val="00B91CBA"/>
    <w:rsid w:val="00B92FDE"/>
    <w:rsid w:val="00B94AEC"/>
    <w:rsid w:val="00B95309"/>
    <w:rsid w:val="00BA1551"/>
    <w:rsid w:val="00BA3871"/>
    <w:rsid w:val="00BB0359"/>
    <w:rsid w:val="00BB0749"/>
    <w:rsid w:val="00BB097C"/>
    <w:rsid w:val="00BB09CA"/>
    <w:rsid w:val="00BB2775"/>
    <w:rsid w:val="00BB2D2B"/>
    <w:rsid w:val="00BB309F"/>
    <w:rsid w:val="00BB3B3F"/>
    <w:rsid w:val="00BB3BCC"/>
    <w:rsid w:val="00BB735C"/>
    <w:rsid w:val="00BB7FFE"/>
    <w:rsid w:val="00BC349C"/>
    <w:rsid w:val="00BC5045"/>
    <w:rsid w:val="00BC6936"/>
    <w:rsid w:val="00BD369F"/>
    <w:rsid w:val="00BD4C47"/>
    <w:rsid w:val="00BD719A"/>
    <w:rsid w:val="00BE0474"/>
    <w:rsid w:val="00BE3AC6"/>
    <w:rsid w:val="00BE51BD"/>
    <w:rsid w:val="00BE5B16"/>
    <w:rsid w:val="00BE72AC"/>
    <w:rsid w:val="00BF08D2"/>
    <w:rsid w:val="00BF39F6"/>
    <w:rsid w:val="00C03EDA"/>
    <w:rsid w:val="00C04A1A"/>
    <w:rsid w:val="00C07965"/>
    <w:rsid w:val="00C07EEE"/>
    <w:rsid w:val="00C10065"/>
    <w:rsid w:val="00C10237"/>
    <w:rsid w:val="00C13DC2"/>
    <w:rsid w:val="00C155C4"/>
    <w:rsid w:val="00C1712F"/>
    <w:rsid w:val="00C205ED"/>
    <w:rsid w:val="00C21775"/>
    <w:rsid w:val="00C23BF2"/>
    <w:rsid w:val="00C26C97"/>
    <w:rsid w:val="00C26D09"/>
    <w:rsid w:val="00C31494"/>
    <w:rsid w:val="00C32C3B"/>
    <w:rsid w:val="00C35245"/>
    <w:rsid w:val="00C357BC"/>
    <w:rsid w:val="00C3779B"/>
    <w:rsid w:val="00C37F42"/>
    <w:rsid w:val="00C40105"/>
    <w:rsid w:val="00C4121B"/>
    <w:rsid w:val="00C44C92"/>
    <w:rsid w:val="00C470B1"/>
    <w:rsid w:val="00C50181"/>
    <w:rsid w:val="00C50CA3"/>
    <w:rsid w:val="00C7247F"/>
    <w:rsid w:val="00C756A4"/>
    <w:rsid w:val="00C757E2"/>
    <w:rsid w:val="00C763CF"/>
    <w:rsid w:val="00C801CF"/>
    <w:rsid w:val="00C80D41"/>
    <w:rsid w:val="00C82363"/>
    <w:rsid w:val="00C82526"/>
    <w:rsid w:val="00C8280E"/>
    <w:rsid w:val="00C836E3"/>
    <w:rsid w:val="00C85303"/>
    <w:rsid w:val="00C877B0"/>
    <w:rsid w:val="00C90425"/>
    <w:rsid w:val="00C90F8F"/>
    <w:rsid w:val="00C91281"/>
    <w:rsid w:val="00C92F01"/>
    <w:rsid w:val="00C92FB0"/>
    <w:rsid w:val="00C93BF3"/>
    <w:rsid w:val="00C944B4"/>
    <w:rsid w:val="00C94648"/>
    <w:rsid w:val="00C94EBA"/>
    <w:rsid w:val="00C95F58"/>
    <w:rsid w:val="00C95F7C"/>
    <w:rsid w:val="00CA6676"/>
    <w:rsid w:val="00CA7969"/>
    <w:rsid w:val="00CA7B5B"/>
    <w:rsid w:val="00CB066A"/>
    <w:rsid w:val="00CB3905"/>
    <w:rsid w:val="00CB53C3"/>
    <w:rsid w:val="00CB6670"/>
    <w:rsid w:val="00CB7A5F"/>
    <w:rsid w:val="00CC1BCB"/>
    <w:rsid w:val="00CC37CC"/>
    <w:rsid w:val="00CC4E65"/>
    <w:rsid w:val="00CC6598"/>
    <w:rsid w:val="00CC78A1"/>
    <w:rsid w:val="00CC79A6"/>
    <w:rsid w:val="00CD6879"/>
    <w:rsid w:val="00CD6A15"/>
    <w:rsid w:val="00CE0951"/>
    <w:rsid w:val="00CE1818"/>
    <w:rsid w:val="00CE455E"/>
    <w:rsid w:val="00CE485B"/>
    <w:rsid w:val="00CE59A1"/>
    <w:rsid w:val="00CE6344"/>
    <w:rsid w:val="00CE6875"/>
    <w:rsid w:val="00CF4245"/>
    <w:rsid w:val="00CF4F5F"/>
    <w:rsid w:val="00CF5C9A"/>
    <w:rsid w:val="00CF7AB1"/>
    <w:rsid w:val="00D03333"/>
    <w:rsid w:val="00D033C6"/>
    <w:rsid w:val="00D03442"/>
    <w:rsid w:val="00D046FF"/>
    <w:rsid w:val="00D05806"/>
    <w:rsid w:val="00D107C4"/>
    <w:rsid w:val="00D15399"/>
    <w:rsid w:val="00D16381"/>
    <w:rsid w:val="00D17B51"/>
    <w:rsid w:val="00D17E28"/>
    <w:rsid w:val="00D21518"/>
    <w:rsid w:val="00D22ABD"/>
    <w:rsid w:val="00D243C6"/>
    <w:rsid w:val="00D26055"/>
    <w:rsid w:val="00D305F1"/>
    <w:rsid w:val="00D31D8E"/>
    <w:rsid w:val="00D321BF"/>
    <w:rsid w:val="00D3271D"/>
    <w:rsid w:val="00D339DA"/>
    <w:rsid w:val="00D348A6"/>
    <w:rsid w:val="00D36B6C"/>
    <w:rsid w:val="00D40E0C"/>
    <w:rsid w:val="00D42606"/>
    <w:rsid w:val="00D5188F"/>
    <w:rsid w:val="00D5686C"/>
    <w:rsid w:val="00D56D3B"/>
    <w:rsid w:val="00D62C60"/>
    <w:rsid w:val="00D64DE7"/>
    <w:rsid w:val="00D66E58"/>
    <w:rsid w:val="00D67648"/>
    <w:rsid w:val="00D72282"/>
    <w:rsid w:val="00D80473"/>
    <w:rsid w:val="00D8112C"/>
    <w:rsid w:val="00D82A90"/>
    <w:rsid w:val="00D839A0"/>
    <w:rsid w:val="00D906B2"/>
    <w:rsid w:val="00D95644"/>
    <w:rsid w:val="00D96086"/>
    <w:rsid w:val="00D9636C"/>
    <w:rsid w:val="00D963E8"/>
    <w:rsid w:val="00DA225C"/>
    <w:rsid w:val="00DA25D2"/>
    <w:rsid w:val="00DA2F0B"/>
    <w:rsid w:val="00DA3FE8"/>
    <w:rsid w:val="00DA4539"/>
    <w:rsid w:val="00DA4D2E"/>
    <w:rsid w:val="00DB13C6"/>
    <w:rsid w:val="00DB64B5"/>
    <w:rsid w:val="00DB7133"/>
    <w:rsid w:val="00DC2E29"/>
    <w:rsid w:val="00DC595A"/>
    <w:rsid w:val="00DD5158"/>
    <w:rsid w:val="00DD7C56"/>
    <w:rsid w:val="00DE12DC"/>
    <w:rsid w:val="00DE1A23"/>
    <w:rsid w:val="00DE20D3"/>
    <w:rsid w:val="00DE4F37"/>
    <w:rsid w:val="00DE75F7"/>
    <w:rsid w:val="00DE7E94"/>
    <w:rsid w:val="00DF1A9B"/>
    <w:rsid w:val="00DF1D3E"/>
    <w:rsid w:val="00DF1E5C"/>
    <w:rsid w:val="00DF50CF"/>
    <w:rsid w:val="00DF690B"/>
    <w:rsid w:val="00DF6D90"/>
    <w:rsid w:val="00DF7786"/>
    <w:rsid w:val="00E01FC9"/>
    <w:rsid w:val="00E02F4E"/>
    <w:rsid w:val="00E053B3"/>
    <w:rsid w:val="00E0551D"/>
    <w:rsid w:val="00E05BBE"/>
    <w:rsid w:val="00E10703"/>
    <w:rsid w:val="00E11DD0"/>
    <w:rsid w:val="00E12126"/>
    <w:rsid w:val="00E140FB"/>
    <w:rsid w:val="00E14151"/>
    <w:rsid w:val="00E150F8"/>
    <w:rsid w:val="00E1534E"/>
    <w:rsid w:val="00E15775"/>
    <w:rsid w:val="00E15B90"/>
    <w:rsid w:val="00E17A10"/>
    <w:rsid w:val="00E208C7"/>
    <w:rsid w:val="00E24F10"/>
    <w:rsid w:val="00E26B4B"/>
    <w:rsid w:val="00E30438"/>
    <w:rsid w:val="00E30D61"/>
    <w:rsid w:val="00E317FB"/>
    <w:rsid w:val="00E32153"/>
    <w:rsid w:val="00E32AE6"/>
    <w:rsid w:val="00E33B79"/>
    <w:rsid w:val="00E37CEF"/>
    <w:rsid w:val="00E37F90"/>
    <w:rsid w:val="00E410D8"/>
    <w:rsid w:val="00E425A6"/>
    <w:rsid w:val="00E435AE"/>
    <w:rsid w:val="00E440B0"/>
    <w:rsid w:val="00E445EE"/>
    <w:rsid w:val="00E45607"/>
    <w:rsid w:val="00E46067"/>
    <w:rsid w:val="00E5062F"/>
    <w:rsid w:val="00E518AE"/>
    <w:rsid w:val="00E53398"/>
    <w:rsid w:val="00E55EA4"/>
    <w:rsid w:val="00E60709"/>
    <w:rsid w:val="00E6310F"/>
    <w:rsid w:val="00E6320E"/>
    <w:rsid w:val="00E65DD5"/>
    <w:rsid w:val="00E6603F"/>
    <w:rsid w:val="00E673BF"/>
    <w:rsid w:val="00E711C5"/>
    <w:rsid w:val="00E71954"/>
    <w:rsid w:val="00E7338E"/>
    <w:rsid w:val="00E73F06"/>
    <w:rsid w:val="00E740DF"/>
    <w:rsid w:val="00E80F9F"/>
    <w:rsid w:val="00E815DE"/>
    <w:rsid w:val="00E9034F"/>
    <w:rsid w:val="00E914D3"/>
    <w:rsid w:val="00E9173A"/>
    <w:rsid w:val="00E938E8"/>
    <w:rsid w:val="00E95014"/>
    <w:rsid w:val="00EA266E"/>
    <w:rsid w:val="00EA4249"/>
    <w:rsid w:val="00EB63B5"/>
    <w:rsid w:val="00EC01B4"/>
    <w:rsid w:val="00EC36F6"/>
    <w:rsid w:val="00EC394D"/>
    <w:rsid w:val="00EC3D81"/>
    <w:rsid w:val="00EC540C"/>
    <w:rsid w:val="00EC6DAC"/>
    <w:rsid w:val="00EC6FF2"/>
    <w:rsid w:val="00ED03C5"/>
    <w:rsid w:val="00ED4D1B"/>
    <w:rsid w:val="00ED4D2D"/>
    <w:rsid w:val="00EE1100"/>
    <w:rsid w:val="00EE67BA"/>
    <w:rsid w:val="00EE71D4"/>
    <w:rsid w:val="00EE794D"/>
    <w:rsid w:val="00EF0BDE"/>
    <w:rsid w:val="00EF3D84"/>
    <w:rsid w:val="00EF418B"/>
    <w:rsid w:val="00EF489B"/>
    <w:rsid w:val="00EF796E"/>
    <w:rsid w:val="00EF7F60"/>
    <w:rsid w:val="00F00097"/>
    <w:rsid w:val="00F045AD"/>
    <w:rsid w:val="00F05B94"/>
    <w:rsid w:val="00F06EBF"/>
    <w:rsid w:val="00F0796A"/>
    <w:rsid w:val="00F07DE3"/>
    <w:rsid w:val="00F11688"/>
    <w:rsid w:val="00F1315C"/>
    <w:rsid w:val="00F143B5"/>
    <w:rsid w:val="00F14F26"/>
    <w:rsid w:val="00F15DB5"/>
    <w:rsid w:val="00F16E7A"/>
    <w:rsid w:val="00F17401"/>
    <w:rsid w:val="00F224BE"/>
    <w:rsid w:val="00F22689"/>
    <w:rsid w:val="00F238F2"/>
    <w:rsid w:val="00F24EAD"/>
    <w:rsid w:val="00F3093B"/>
    <w:rsid w:val="00F34B3C"/>
    <w:rsid w:val="00F37ECC"/>
    <w:rsid w:val="00F4017F"/>
    <w:rsid w:val="00F434E6"/>
    <w:rsid w:val="00F4578C"/>
    <w:rsid w:val="00F47163"/>
    <w:rsid w:val="00F5288B"/>
    <w:rsid w:val="00F548E0"/>
    <w:rsid w:val="00F54A03"/>
    <w:rsid w:val="00F56A91"/>
    <w:rsid w:val="00F5776A"/>
    <w:rsid w:val="00F57D31"/>
    <w:rsid w:val="00F610FA"/>
    <w:rsid w:val="00F612DE"/>
    <w:rsid w:val="00F62EFB"/>
    <w:rsid w:val="00F664C4"/>
    <w:rsid w:val="00F678BB"/>
    <w:rsid w:val="00F67B32"/>
    <w:rsid w:val="00F729E9"/>
    <w:rsid w:val="00F72E52"/>
    <w:rsid w:val="00F734FC"/>
    <w:rsid w:val="00F73790"/>
    <w:rsid w:val="00F769D1"/>
    <w:rsid w:val="00F83F83"/>
    <w:rsid w:val="00F8499E"/>
    <w:rsid w:val="00F90AE6"/>
    <w:rsid w:val="00F91464"/>
    <w:rsid w:val="00F9183F"/>
    <w:rsid w:val="00F9262E"/>
    <w:rsid w:val="00F92ACE"/>
    <w:rsid w:val="00F930E2"/>
    <w:rsid w:val="00F931DA"/>
    <w:rsid w:val="00F93900"/>
    <w:rsid w:val="00F94F02"/>
    <w:rsid w:val="00F9530B"/>
    <w:rsid w:val="00FA1017"/>
    <w:rsid w:val="00FA1197"/>
    <w:rsid w:val="00FA53B0"/>
    <w:rsid w:val="00FA5503"/>
    <w:rsid w:val="00FB19F7"/>
    <w:rsid w:val="00FB3FFC"/>
    <w:rsid w:val="00FB5518"/>
    <w:rsid w:val="00FC1E41"/>
    <w:rsid w:val="00FC3A37"/>
    <w:rsid w:val="00FC4813"/>
    <w:rsid w:val="00FC57BE"/>
    <w:rsid w:val="00FC6DF8"/>
    <w:rsid w:val="00FC7685"/>
    <w:rsid w:val="00FD075A"/>
    <w:rsid w:val="00FD07B4"/>
    <w:rsid w:val="00FD1E83"/>
    <w:rsid w:val="00FD26B7"/>
    <w:rsid w:val="00FD5601"/>
    <w:rsid w:val="00FD577A"/>
    <w:rsid w:val="00FD6417"/>
    <w:rsid w:val="00FE3384"/>
    <w:rsid w:val="00FE47C0"/>
    <w:rsid w:val="00FE5F70"/>
    <w:rsid w:val="00FE64ED"/>
    <w:rsid w:val="00FF049C"/>
    <w:rsid w:val="00FF2530"/>
    <w:rsid w:val="00FF2D08"/>
    <w:rsid w:val="00FF6375"/>
    <w:rsid w:val="00FF7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0FEA1A98"/>
  <w15:docId w15:val="{E99EAE6C-6EF7-4DD4-93A7-A2DDDCE35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5">
    <w:name w:val="Table Grid"/>
    <w:basedOn w:val="a1"/>
    <w:uiPriority w:val="39"/>
    <w:rsid w:val="005E2E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-21">
    <w:name w:val="网格表 1 浅色 - 着色 21"/>
    <w:basedOn w:val="a1"/>
    <w:uiPriority w:val="46"/>
    <w:rsid w:val="00A60CD5"/>
    <w:tblPr>
      <w:tblStyleRowBandSize w:val="1"/>
      <w:tblStyleColBandSize w:val="1"/>
      <w:tblBorders>
        <w:top w:val="single" w:sz="4" w:space="0" w:color="F7CAAC"/>
        <w:left w:val="single" w:sz="4" w:space="0" w:color="F7CAAC"/>
        <w:bottom w:val="single" w:sz="4" w:space="0" w:color="F7CAAC"/>
        <w:right w:val="single" w:sz="4" w:space="0" w:color="F7CAAC"/>
        <w:insideH w:val="single" w:sz="4" w:space="0" w:color="F7CAAC"/>
        <w:insideV w:val="single" w:sz="4" w:space="0" w:color="F7CAAC"/>
      </w:tblBorders>
    </w:tblPr>
    <w:tblStylePr w:type="firstRow">
      <w:rPr>
        <w:b/>
        <w:bCs/>
      </w:rPr>
      <w:tblPr/>
      <w:tcPr>
        <w:tcBorders>
          <w:bottom w:val="single" w:sz="12" w:space="0" w:color="F4B083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-21">
    <w:name w:val="网格表 4 - 着色 21"/>
    <w:basedOn w:val="a1"/>
    <w:uiPriority w:val="49"/>
    <w:rsid w:val="009C18B9"/>
    <w:tblPr>
      <w:tblStyleRowBandSize w:val="1"/>
      <w:tblStyleColBandSize w:val="1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ED7D31"/>
          <w:left w:val="single" w:sz="4" w:space="0" w:color="ED7D31"/>
          <w:bottom w:val="single" w:sz="4" w:space="0" w:color="ED7D31"/>
          <w:right w:val="single" w:sz="4" w:space="0" w:color="ED7D31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/>
      </w:tcPr>
    </w:tblStylePr>
    <w:tblStylePr w:type="band1Horz">
      <w:tblPr/>
      <w:tcPr>
        <w:shd w:val="clear" w:color="auto" w:fill="FBE4D5"/>
      </w:tcPr>
    </w:tblStyle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9056E5"/>
    <w:pPr>
      <w:widowControl/>
      <w:spacing w:line="300" w:lineRule="auto"/>
      <w:ind w:firstLineChars="200" w:firstLine="200"/>
    </w:pPr>
  </w:style>
  <w:style w:type="character" w:customStyle="1" w:styleId="Char">
    <w:name w:val="页脚 Char"/>
    <w:link w:val="a3"/>
    <w:uiPriority w:val="99"/>
    <w:rsid w:val="00396CEA"/>
    <w:rPr>
      <w:kern w:val="2"/>
      <w:sz w:val="18"/>
    </w:rPr>
  </w:style>
  <w:style w:type="paragraph" w:customStyle="1" w:styleId="DefaultParagraph">
    <w:name w:val="DefaultParagraph"/>
    <w:rsid w:val="00BB2775"/>
    <w:rPr>
      <w:rFonts w:hAnsi="Calibri"/>
      <w:kern w:val="2"/>
      <w:sz w:val="21"/>
      <w:szCs w:val="22"/>
    </w:rPr>
  </w:style>
  <w:style w:type="paragraph" w:styleId="a6">
    <w:name w:val="Balloon Text"/>
    <w:basedOn w:val="a"/>
    <w:link w:val="Char0"/>
    <w:uiPriority w:val="99"/>
    <w:semiHidden/>
    <w:unhideWhenUsed/>
    <w:rsid w:val="00B6013B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B6013B"/>
    <w:rPr>
      <w:kern w:val="2"/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112827"/>
    <w:rPr>
      <w:sz w:val="21"/>
      <w:szCs w:val="21"/>
    </w:rPr>
  </w:style>
  <w:style w:type="paragraph" w:styleId="a8">
    <w:name w:val="annotation text"/>
    <w:basedOn w:val="a"/>
    <w:link w:val="Char1"/>
    <w:uiPriority w:val="99"/>
    <w:semiHidden/>
    <w:unhideWhenUsed/>
    <w:rsid w:val="00112827"/>
    <w:pPr>
      <w:jc w:val="left"/>
    </w:pPr>
  </w:style>
  <w:style w:type="character" w:customStyle="1" w:styleId="Char1">
    <w:name w:val="批注文字 Char"/>
    <w:basedOn w:val="a0"/>
    <w:link w:val="a8"/>
    <w:uiPriority w:val="99"/>
    <w:semiHidden/>
    <w:rsid w:val="00112827"/>
    <w:rPr>
      <w:kern w:val="2"/>
      <w:sz w:val="21"/>
    </w:rPr>
  </w:style>
  <w:style w:type="paragraph" w:styleId="a9">
    <w:name w:val="annotation subject"/>
    <w:basedOn w:val="a8"/>
    <w:next w:val="a8"/>
    <w:link w:val="Char2"/>
    <w:uiPriority w:val="99"/>
    <w:semiHidden/>
    <w:unhideWhenUsed/>
    <w:rsid w:val="00112827"/>
    <w:rPr>
      <w:b/>
      <w:bCs/>
    </w:rPr>
  </w:style>
  <w:style w:type="character" w:customStyle="1" w:styleId="Char2">
    <w:name w:val="批注主题 Char"/>
    <w:basedOn w:val="Char1"/>
    <w:link w:val="a9"/>
    <w:uiPriority w:val="99"/>
    <w:semiHidden/>
    <w:rsid w:val="00112827"/>
    <w:rPr>
      <w:b/>
      <w:bCs/>
      <w:kern w:val="2"/>
      <w:sz w:val="21"/>
    </w:rPr>
  </w:style>
  <w:style w:type="paragraph" w:styleId="aa">
    <w:name w:val="Normal (Web)"/>
    <w:basedOn w:val="a"/>
    <w:rsid w:val="00000DD2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table" w:styleId="1-6">
    <w:name w:val="Grid Table 1 Light Accent 6"/>
    <w:basedOn w:val="a1"/>
    <w:uiPriority w:val="46"/>
    <w:rsid w:val="000276B2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oleObject" Target="embeddings/oleObject3.bin"/><Relationship Id="rId18" Type="http://schemas.openxmlformats.org/officeDocument/2006/relationships/image" Target="media/image4.png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comments" Target="commen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E4E43-EF5D-473A-9FE0-244C9B5AB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5</Pages>
  <Words>439</Words>
  <Characters>2504</Characters>
  <Application>Microsoft Office Word</Application>
  <DocSecurity>0</DocSecurity>
  <PresentationFormat/>
  <Lines>20</Lines>
  <Paragraphs>5</Paragraphs>
  <Slides>0</Slides>
  <Notes>0</Notes>
  <HiddenSlides>0</HiddenSlides>
  <MMClips>0</MMClips>
  <ScaleCrop>false</ScaleCrop>
  <Manager/>
  <Company/>
  <LinksUpToDate>false</LinksUpToDate>
  <CharactersWithSpaces>2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a gao</dc:creator>
  <cp:keywords/>
  <dc:description/>
  <cp:lastModifiedBy>xina gao</cp:lastModifiedBy>
  <cp:revision>128</cp:revision>
  <dcterms:created xsi:type="dcterms:W3CDTF">2015-04-15T09:29:00Z</dcterms:created>
  <dcterms:modified xsi:type="dcterms:W3CDTF">2015-04-17T06:1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  <property fmtid="{D5CDD505-2E9C-101B-9397-08002B2CF9AE}" pid="3" name="MTWinEqns">
    <vt:bool>true</vt:bool>
  </property>
</Properties>
</file>